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31EBDA" w14:textId="1EB3B6D1" w:rsidR="006A472C" w:rsidRPr="00A1264A" w:rsidRDefault="008D677A" w:rsidP="00A1264A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bookmarkStart w:id="0" w:name="_Hlk174875860"/>
      <w:bookmarkEnd w:id="0"/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14:paraId="6F792246" w14:textId="14D06F79" w:rsidR="008D677A" w:rsidRPr="00A1264A" w:rsidRDefault="008D677A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Disciplina: Matematică</w:t>
      </w:r>
    </w:p>
    <w:p w14:paraId="1B51352C" w14:textId="5A23FF7E" w:rsidR="008D677A" w:rsidRPr="00A1264A" w:rsidRDefault="008D677A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Clasa: a </w:t>
      </w:r>
      <w:r w:rsidR="000F0CB0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X</w:t>
      </w: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-a</w:t>
      </w:r>
      <w:r w:rsidR="00B472D6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, profil umanist</w:t>
      </w:r>
    </w:p>
    <w:p w14:paraId="5ADCB1E1" w14:textId="024DB09A" w:rsidR="008D677A" w:rsidRPr="00A1264A" w:rsidRDefault="008D677A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atea de conținut</w:t>
      </w:r>
      <w:r w:rsidR="007261F0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: Funcția exponențială. Funcția logaritmică.</w:t>
      </w:r>
    </w:p>
    <w:p w14:paraId="0B6D86C6" w14:textId="33C8BFBE" w:rsidR="008D677A" w:rsidRPr="00A1264A" w:rsidRDefault="008D677A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Numărul lecției în </w:t>
      </w:r>
      <w:r w:rsidR="00B87DF2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atea de conținut</w:t>
      </w: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(conform proiectării didactice de lungă durată):</w:t>
      </w:r>
      <w:r w:rsidR="00725C18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3009DD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3</w:t>
      </w: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/</w:t>
      </w:r>
      <w:r w:rsidR="00986D47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13</w:t>
      </w:r>
    </w:p>
    <w:p w14:paraId="63013A83" w14:textId="51047341" w:rsidR="000F0CB0" w:rsidRPr="00A1264A" w:rsidRDefault="000F0CB0" w:rsidP="00A1264A">
      <w:pPr>
        <w:widowControl w:val="0"/>
        <w:autoSpaceDE w:val="0"/>
        <w:autoSpaceDN w:val="0"/>
        <w:spacing w:before="31" w:line="360" w:lineRule="auto"/>
        <w:rPr>
          <w:rFonts w:eastAsia="DejaVu Sans"/>
          <w:color w:val="FF0000"/>
          <w:lang w:eastAsia="en-US"/>
        </w:rPr>
      </w:pPr>
      <w:r w:rsidRPr="00A1264A">
        <w:rPr>
          <w:rFonts w:eastAsia="DejaVu Sans"/>
          <w:b/>
          <w:i/>
          <w:color w:val="231F20"/>
          <w:lang w:eastAsia="en-US"/>
        </w:rPr>
        <w:t>Durata lecției</w:t>
      </w:r>
      <w:r w:rsidRPr="00A1264A">
        <w:rPr>
          <w:rFonts w:eastAsia="DejaVu Sans"/>
          <w:i/>
          <w:lang w:eastAsia="en-US"/>
        </w:rPr>
        <w:t xml:space="preserve">: </w:t>
      </w:r>
      <w:r w:rsidR="00B519C8">
        <w:rPr>
          <w:rFonts w:eastAsia="DejaVu Sans"/>
          <w:b/>
          <w:bCs/>
          <w:i/>
          <w:iCs/>
          <w:lang w:eastAsia="en-US"/>
        </w:rPr>
        <w:t>45 minute</w:t>
      </w:r>
    </w:p>
    <w:p w14:paraId="62B130FE" w14:textId="5A4D3104" w:rsidR="008D677A" w:rsidRPr="00A1264A" w:rsidRDefault="008D677A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Subiectul lecției:</w:t>
      </w:r>
      <w:r w:rsidR="00FA6FF5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8240EE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>Noțiunea</w:t>
      </w:r>
      <w:r w:rsidR="00986D47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 xml:space="preserve"> funcție</w:t>
      </w:r>
      <w:r w:rsidR="008240EE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 xml:space="preserve"> </w:t>
      </w:r>
      <w:r w:rsidR="007261F0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>exponențială</w:t>
      </w:r>
      <w:r w:rsidR="008240EE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>.</w:t>
      </w:r>
      <w:r w:rsidR="00767C65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 xml:space="preserve"> Proprietăți</w:t>
      </w:r>
      <w:r w:rsidR="007261F0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>le</w:t>
      </w:r>
      <w:r w:rsidR="00767C65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 xml:space="preserve"> funcției </w:t>
      </w:r>
      <w:r w:rsidR="007261F0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>exponențiale</w:t>
      </w:r>
      <w:r w:rsidR="00767C65" w:rsidRPr="00A1264A">
        <w:rPr>
          <w:rFonts w:ascii="Times New Roman" w:hAnsi="Times New Roman" w:cs="Times New Roman"/>
          <w:b/>
          <w:bCs/>
          <w:sz w:val="24"/>
          <w:szCs w:val="24"/>
          <w:lang w:val="ro-MD"/>
        </w:rPr>
        <w:t>.</w:t>
      </w:r>
    </w:p>
    <w:p w14:paraId="0C700D50" w14:textId="3E39522A" w:rsidR="008D677A" w:rsidRPr="00A1264A" w:rsidRDefault="008D677A" w:rsidP="00A1264A">
      <w:pPr>
        <w:pStyle w:val="Frspaiere"/>
        <w:spacing w:line="360" w:lineRule="auto"/>
        <w:jc w:val="both"/>
        <w:rPr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  <w:r w:rsidR="008240EE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</w:p>
    <w:p w14:paraId="5ADEE6C9" w14:textId="3770B20B" w:rsidR="008240EE" w:rsidRPr="00A1264A" w:rsidRDefault="008240EE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sz w:val="24"/>
          <w:szCs w:val="24"/>
          <w:lang w:val="ro-MD"/>
        </w:rPr>
        <w:t>3.1. Identificarea și utilizarea terminologiei, a notațiilor specifice funcțiilor, ecuațiilor, inecuațiilor, sistemelor studiate în contexte diverse</w:t>
      </w:r>
      <w:r w:rsidR="00A1264A" w:rsidRPr="00A1264A">
        <w:rPr>
          <w:rFonts w:ascii="Times New Roman" w:hAnsi="Times New Roman" w:cs="Times New Roman"/>
          <w:sz w:val="24"/>
          <w:szCs w:val="24"/>
          <w:lang w:val="ro-MD"/>
        </w:rPr>
        <w:t>.</w:t>
      </w:r>
    </w:p>
    <w:p w14:paraId="440BE5DF" w14:textId="0D2E85D3" w:rsidR="008240EE" w:rsidRPr="00A1264A" w:rsidRDefault="008240EE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3.2. </w:t>
      </w:r>
      <w:r w:rsidR="00B227CB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Recunoașterea unor dependențe funcționale în situații reale și/sau modelate.                                        </w:t>
      </w:r>
    </w:p>
    <w:p w14:paraId="30D506D6" w14:textId="77777777" w:rsidR="008240EE" w:rsidRPr="00A1264A" w:rsidRDefault="008240EE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 3.3. Reprezentarea în diverse moduri (analitic, grafic, tabelar, prin diagrame) a unor dependențe funcționale, inclusiv cotidiene.                                                                                                                    </w:t>
      </w:r>
    </w:p>
    <w:p w14:paraId="042143AF" w14:textId="22CA829D" w:rsidR="008240EE" w:rsidRPr="00A1264A" w:rsidRDefault="008240EE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3.4. Deducerea unor proprietăți ale funcțiilor numerice studiate prin </w:t>
      </w:r>
      <w:r w:rsidR="00F41557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 lectură grafică și/sau analitică</w:t>
      </w:r>
    </w:p>
    <w:p w14:paraId="5CD81C32" w14:textId="77148ED3" w:rsidR="008D677A" w:rsidRPr="00A1264A" w:rsidRDefault="008D677A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Obiectivele lecției:</w:t>
      </w:r>
      <w:r w:rsidR="00B141CD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B141CD" w:rsidRPr="00A1264A">
        <w:rPr>
          <w:rFonts w:ascii="Times New Roman" w:hAnsi="Times New Roman" w:cs="Times New Roman"/>
          <w:sz w:val="24"/>
          <w:szCs w:val="24"/>
          <w:lang w:val="ro-MD"/>
        </w:rPr>
        <w:t>La finele lecției, elevii vor fi capabili:</w:t>
      </w:r>
    </w:p>
    <w:p w14:paraId="621F768E" w14:textId="7532DCBB" w:rsidR="008D677A" w:rsidRPr="00A1264A" w:rsidRDefault="00664ADB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lang w:val="ro-MD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1</m:t>
            </m:r>
          </m:sub>
        </m:sSub>
      </m:oMath>
      <w:r w:rsidR="008D677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– 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Să stabilească </w:t>
      </w:r>
      <w:r w:rsidR="00552FA5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valoarea de adevăr a propozițiilor folosind</w:t>
      </w:r>
      <w:r w:rsidR="00D053E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proprietățile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552FA5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uncției exponențiale</w:t>
      </w:r>
      <w:r w:rsidR="00D053E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în rezolvări de exerciții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.</w:t>
      </w:r>
    </w:p>
    <w:p w14:paraId="7F881421" w14:textId="1C7367F9" w:rsidR="00760933" w:rsidRPr="00A1264A" w:rsidRDefault="00664ADB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lang w:val="ro-MD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2</m:t>
            </m:r>
          </m:sub>
        </m:sSub>
      </m:oMath>
      <w:r w:rsidR="00CB32ED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8D677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– 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Să utilizeze, în diverse contexte, terminologia aferentă noțiunii de funcție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D053E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exponențială</w:t>
      </w:r>
      <w:r w:rsidR="00A1264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.</w:t>
      </w:r>
    </w:p>
    <w:p w14:paraId="2DAE552B" w14:textId="1FA61E28" w:rsidR="008D677A" w:rsidRPr="00A1264A" w:rsidRDefault="00664ADB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lang w:val="ro-MD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3</m:t>
            </m:r>
          </m:sub>
        </m:sSub>
      </m:oMath>
      <w:r w:rsidR="00CB32ED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8D677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–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Să determine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și să recunoască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proprietățile funcției </w:t>
      </w:r>
      <w:r w:rsidR="00D053E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exponențială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în contextul exercițiilor rezolvate</w:t>
      </w:r>
      <w:r w:rsidR="00A1264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.</w:t>
      </w:r>
    </w:p>
    <w:p w14:paraId="57817A5D" w14:textId="187F5A8A" w:rsidR="008D677A" w:rsidRPr="00A1264A" w:rsidRDefault="00664ADB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lang w:val="ro-MD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4</m:t>
            </m:r>
          </m:sub>
        </m:sSub>
      </m:oMath>
      <w:r w:rsidR="00CB32ED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8D677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–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Să reprezinte graficul funcției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D053E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exponențială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în situații reale</w:t>
      </w:r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, </w:t>
      </w:r>
      <w:proofErr w:type="spellStart"/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tizând</w:t>
      </w:r>
      <w:proofErr w:type="spellEnd"/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aplicația </w:t>
      </w:r>
      <w:proofErr w:type="spellStart"/>
      <w:r w:rsidR="00A6053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geogebra</w:t>
      </w:r>
      <w:proofErr w:type="spellEnd"/>
      <w:r w:rsidR="00A1264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.</w:t>
      </w:r>
    </w:p>
    <w:p w14:paraId="41FF3643" w14:textId="4520B077" w:rsidR="008D677A" w:rsidRPr="00A1264A" w:rsidRDefault="00664ADB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m:oMath>
        <m:sSub>
          <m:sSubPr>
            <m:ctrlPr>
              <w:rPr>
                <w:rFonts w:ascii="Cambria Math" w:hAnsi="Cambria Math" w:cs="Times New Roman"/>
                <w:b/>
                <w:bCs/>
                <w:i/>
                <w:iCs/>
                <w:sz w:val="24"/>
                <w:szCs w:val="24"/>
                <w:lang w:val="ro-MD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lang w:val="ro-MD"/>
              </w:rPr>
              <m:t>5</m:t>
            </m:r>
          </m:sub>
        </m:sSub>
      </m:oMath>
      <w:r w:rsidR="00CB32ED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8D677A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– </w:t>
      </w:r>
      <w:r w:rsidR="00760933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Să argumenteze rezultatele obținute la rezolvarea unui exercițiu/situație problemă.</w:t>
      </w:r>
    </w:p>
    <w:p w14:paraId="6E8D4559" w14:textId="181E9BFB" w:rsidR="008D677A" w:rsidRPr="00A1264A" w:rsidRDefault="008D677A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Tipul lecției:</w:t>
      </w:r>
      <w:r w:rsidR="00CB32ED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 Lecție </w:t>
      </w:r>
      <w:r w:rsidR="00B47E82" w:rsidRPr="00A1264A">
        <w:rPr>
          <w:rFonts w:ascii="Times New Roman" w:hAnsi="Times New Roman" w:cs="Times New Roman"/>
          <w:sz w:val="24"/>
          <w:szCs w:val="24"/>
          <w:lang w:val="ro-MD"/>
        </w:rPr>
        <w:t>de formare a capacităților de aplicare a cunoștințelor</w:t>
      </w:r>
      <w:r w:rsidR="00CB32ED" w:rsidRPr="00A1264A">
        <w:rPr>
          <w:rFonts w:ascii="Times New Roman" w:hAnsi="Times New Roman" w:cs="Times New Roman"/>
          <w:sz w:val="24"/>
          <w:szCs w:val="24"/>
          <w:lang w:val="ro-MD"/>
        </w:rPr>
        <w:t>,</w:t>
      </w:r>
    </w:p>
    <w:p w14:paraId="38EFFA60" w14:textId="77719DC5" w:rsidR="00B141CD" w:rsidRPr="00A1264A" w:rsidRDefault="00B141CD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Tehnologii didactice:</w:t>
      </w:r>
    </w:p>
    <w:p w14:paraId="6C7EE3A0" w14:textId="37EC7726" w:rsidR="00B141CD" w:rsidRPr="00A1264A" w:rsidRDefault="00B141CD" w:rsidP="00A1264A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orme:</w:t>
      </w:r>
      <w:r w:rsidR="0037249E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frontală</w:t>
      </w:r>
      <w:r w:rsidR="0037249E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,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în perechi</w:t>
      </w:r>
      <w:r w:rsidR="0037249E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,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individual.</w:t>
      </w:r>
    </w:p>
    <w:p w14:paraId="44A4D974" w14:textId="6FA6F46C" w:rsidR="00B141CD" w:rsidRPr="00A1264A" w:rsidRDefault="00B141CD" w:rsidP="00A1264A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  <w:r w:rsidR="0037249E"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metoda exercițiului</w:t>
      </w:r>
      <w:r w:rsidR="0037249E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,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algoritmizarea</w:t>
      </w:r>
      <w:r w:rsidR="0037249E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,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problematizarea</w:t>
      </w:r>
      <w:r w:rsidR="0037249E"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,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metoda lucrului cu manualul.</w:t>
      </w:r>
    </w:p>
    <w:p w14:paraId="684DAD18" w14:textId="1386FC2E" w:rsidR="008D677A" w:rsidRPr="00A1264A" w:rsidRDefault="00B141CD" w:rsidP="00A1264A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14:paraId="3C852D2E" w14:textId="13797D07" w:rsidR="00B141CD" w:rsidRPr="00A1264A" w:rsidRDefault="00674707" w:rsidP="00A1264A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I. </w:t>
      </w:r>
      <w:proofErr w:type="spellStart"/>
      <w:r w:rsidRPr="00A1264A">
        <w:rPr>
          <w:rFonts w:ascii="Times New Roman" w:hAnsi="Times New Roman" w:cs="Times New Roman"/>
          <w:sz w:val="24"/>
          <w:szCs w:val="24"/>
          <w:lang w:val="ro-MD"/>
        </w:rPr>
        <w:t>Achiri</w:t>
      </w:r>
      <w:proofErr w:type="spellEnd"/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, P. </w:t>
      </w:r>
      <w:proofErr w:type="spellStart"/>
      <w:r w:rsidRPr="00A1264A">
        <w:rPr>
          <w:rFonts w:ascii="Times New Roman" w:hAnsi="Times New Roman" w:cs="Times New Roman"/>
          <w:sz w:val="24"/>
          <w:szCs w:val="24"/>
          <w:lang w:val="ro-MD"/>
        </w:rPr>
        <w:t>Efros</w:t>
      </w:r>
      <w:proofErr w:type="spellEnd"/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, V. </w:t>
      </w:r>
      <w:proofErr w:type="spellStart"/>
      <w:r w:rsidRPr="00A1264A">
        <w:rPr>
          <w:rFonts w:ascii="Times New Roman" w:hAnsi="Times New Roman" w:cs="Times New Roman"/>
          <w:sz w:val="24"/>
          <w:szCs w:val="24"/>
          <w:lang w:val="ro-MD"/>
        </w:rPr>
        <w:t>Garit</w:t>
      </w:r>
      <w:proofErr w:type="spellEnd"/>
      <w:r w:rsidRPr="00A1264A">
        <w:rPr>
          <w:rFonts w:ascii="Times New Roman" w:hAnsi="Times New Roman" w:cs="Times New Roman"/>
          <w:sz w:val="24"/>
          <w:szCs w:val="24"/>
          <w:lang w:val="ro-MD"/>
        </w:rPr>
        <w:t>, N. Prodan. Matematică. Manual pentru clasa a X-a. Editura Prut Internațional. Chișinău, 20</w:t>
      </w:r>
      <w:r w:rsidR="00807317" w:rsidRPr="00A1264A">
        <w:rPr>
          <w:rFonts w:ascii="Times New Roman" w:hAnsi="Times New Roman" w:cs="Times New Roman"/>
          <w:sz w:val="24"/>
          <w:szCs w:val="24"/>
          <w:lang w:val="ro-MD"/>
        </w:rPr>
        <w:t>1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>2;</w:t>
      </w:r>
    </w:p>
    <w:p w14:paraId="1155884C" w14:textId="24E37987" w:rsidR="005D77D9" w:rsidRPr="00A1264A" w:rsidRDefault="005D77D9" w:rsidP="00A1264A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sz w:val="24"/>
          <w:szCs w:val="24"/>
          <w:lang w:val="ro-MD"/>
        </w:rPr>
        <w:t>Computerul;</w:t>
      </w:r>
    </w:p>
    <w:p w14:paraId="45B9ECAA" w14:textId="236B817D" w:rsidR="005D77D9" w:rsidRDefault="005D77D9" w:rsidP="00A1264A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sz w:val="24"/>
          <w:szCs w:val="24"/>
          <w:lang w:val="ro-MD"/>
        </w:rPr>
        <w:t>Proiectorul sau tabla interactivă;</w:t>
      </w:r>
    </w:p>
    <w:p w14:paraId="77004D9B" w14:textId="77777777" w:rsidR="00664ADB" w:rsidRPr="00664ADB" w:rsidRDefault="00664ADB" w:rsidP="00664ADB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bookmarkStart w:id="1" w:name="_GoBack"/>
      <w:bookmarkEnd w:id="1"/>
      <w:r w:rsidRPr="0063489D">
        <w:rPr>
          <w:rFonts w:ascii="Times New Roman" w:hAnsi="Times New Roman" w:cs="Times New Roman"/>
          <w:sz w:val="24"/>
          <w:szCs w:val="24"/>
          <w:lang w:val="ro-MD"/>
        </w:rPr>
        <w:lastRenderedPageBreak/>
        <w:t>Link nr.1</w:t>
      </w:r>
      <w:hyperlink r:id="rId5" w:history="1">
        <w:r w:rsidRPr="00664ADB">
          <w:rPr>
            <w:rStyle w:val="Hyperlink"/>
            <w:rFonts w:ascii="Times New Roman" w:hAnsi="Times New Roman" w:cs="Times New Roman"/>
          </w:rPr>
          <w:t>https://educatieinteractiva.md/potriveste-perechi/21581</w:t>
        </w:r>
      </w:hyperlink>
      <w:r w:rsidRPr="00A1264A">
        <w:rPr>
          <w:color w:val="FF0000"/>
        </w:rPr>
        <w:t xml:space="preserve"> </w:t>
      </w:r>
    </w:p>
    <w:p w14:paraId="43E8C732" w14:textId="0BEEC1A7" w:rsidR="00664ADB" w:rsidRPr="00664ADB" w:rsidRDefault="00664ADB" w:rsidP="00664ADB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63489D">
        <w:rPr>
          <w:rFonts w:ascii="Times New Roman" w:hAnsi="Times New Roman" w:cs="Times New Roman"/>
          <w:sz w:val="24"/>
          <w:szCs w:val="24"/>
          <w:lang w:val="ro-MD"/>
        </w:rPr>
        <w:t xml:space="preserve">Link </w:t>
      </w:r>
      <w:r>
        <w:rPr>
          <w:rFonts w:ascii="Times New Roman" w:hAnsi="Times New Roman" w:cs="Times New Roman"/>
          <w:sz w:val="24"/>
          <w:szCs w:val="24"/>
          <w:lang w:val="ro-MD"/>
        </w:rPr>
        <w:t xml:space="preserve">nr.2 </w:t>
      </w:r>
      <w:hyperlink r:id="rId6" w:history="1">
        <w:r w:rsidRPr="00A1264A">
          <w:rPr>
            <w:rStyle w:val="Hyperlink"/>
            <w:rFonts w:ascii="Times New Roman" w:hAnsi="Times New Roman" w:cs="Times New Roman"/>
            <w:sz w:val="24"/>
            <w:szCs w:val="24"/>
            <w:lang w:val="ro-MD"/>
          </w:rPr>
          <w:t>https://educatieinteractiva.md/potriveste-perechi/21579</w:t>
        </w:r>
      </w:hyperlink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r w:rsidRPr="00664ADB">
        <w:rPr>
          <w:color w:val="FF0000"/>
          <w:lang w:val="ro-MD"/>
        </w:rPr>
        <w:t xml:space="preserve"> </w:t>
      </w:r>
    </w:p>
    <w:p w14:paraId="7EBDDE85" w14:textId="542E99F0" w:rsidR="00664ADB" w:rsidRPr="00A1264A" w:rsidRDefault="00664ADB" w:rsidP="00664ADB">
      <w:pPr>
        <w:pStyle w:val="Frspaiere"/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664ADB">
        <w:rPr>
          <w:color w:val="FF0000"/>
          <w:lang w:val="ro-MD"/>
        </w:rPr>
        <w:t xml:space="preserve">                                    </w:t>
      </w:r>
    </w:p>
    <w:p w14:paraId="6E535014" w14:textId="3747BCD7" w:rsidR="005D77D9" w:rsidRPr="00A1264A" w:rsidRDefault="005D77D9" w:rsidP="00A1264A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A1264A">
        <w:rPr>
          <w:rFonts w:ascii="Times New Roman" w:hAnsi="Times New Roman" w:cs="Times New Roman"/>
          <w:sz w:val="24"/>
          <w:szCs w:val="24"/>
          <w:lang w:val="ro-MD"/>
        </w:rPr>
        <w:t xml:space="preserve">formativă, evaluare orală și în scris, reciprocă;  produse: problemă rezolvată, răspuns oral, exercițiu rezolvat, </w:t>
      </w:r>
    </w:p>
    <w:p w14:paraId="17EA169C" w14:textId="77777777" w:rsidR="00D5147F" w:rsidRPr="00A1264A" w:rsidRDefault="00D5147F" w:rsidP="00986D47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</w:p>
    <w:p w14:paraId="359F1B74" w14:textId="77777777" w:rsidR="00A64458" w:rsidRPr="00A1264A" w:rsidRDefault="00A64458" w:rsidP="00986D47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</w:p>
    <w:p w14:paraId="69AF2B42" w14:textId="001B673C" w:rsidR="008D677A" w:rsidRPr="00A1264A" w:rsidRDefault="008D677A" w:rsidP="00986D47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6541D9F" w14:textId="540138C6" w:rsidR="008D677A" w:rsidRPr="00A1264A" w:rsidRDefault="008D677A" w:rsidP="00986D47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D937B41" w14:textId="77777777" w:rsidR="000F4BA8" w:rsidRPr="00A1264A" w:rsidRDefault="000F4BA8" w:rsidP="008D677A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0F4BA8" w:rsidRPr="00A1264A" w:rsidSect="008D677A"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14:paraId="481F9155" w14:textId="51E83C49" w:rsidR="000F4BA8" w:rsidRPr="00A1264A" w:rsidRDefault="002E294A" w:rsidP="00A1264A">
      <w:pPr>
        <w:pStyle w:val="Frspaiere"/>
        <w:spacing w:line="276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A1264A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Style w:val="Tabelgril"/>
        <w:tblW w:w="14035" w:type="dxa"/>
        <w:tblInd w:w="-545" w:type="dxa"/>
        <w:tblLook w:val="04A0" w:firstRow="1" w:lastRow="0" w:firstColumn="1" w:lastColumn="0" w:noHBand="0" w:noVBand="1"/>
      </w:tblPr>
      <w:tblGrid>
        <w:gridCol w:w="1797"/>
        <w:gridCol w:w="1136"/>
        <w:gridCol w:w="7530"/>
        <w:gridCol w:w="1134"/>
        <w:gridCol w:w="2438"/>
      </w:tblGrid>
      <w:tr w:rsidR="002E294A" w:rsidRPr="00A1264A" w14:paraId="64D2ABFF" w14:textId="77777777" w:rsidTr="00033A19">
        <w:tc>
          <w:tcPr>
            <w:tcW w:w="1797" w:type="dxa"/>
            <w:vAlign w:val="center"/>
          </w:tcPr>
          <w:p w14:paraId="480E6B8A" w14:textId="3C08C0FA" w:rsidR="002E294A" w:rsidRPr="00A1264A" w:rsidRDefault="002E294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tapele activității didactice</w:t>
            </w:r>
          </w:p>
        </w:tc>
        <w:tc>
          <w:tcPr>
            <w:tcW w:w="1136" w:type="dxa"/>
            <w:vAlign w:val="center"/>
          </w:tcPr>
          <w:p w14:paraId="6C406938" w14:textId="1B095D3F" w:rsidR="002E294A" w:rsidRPr="00A1264A" w:rsidRDefault="002E294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biective</w:t>
            </w:r>
          </w:p>
        </w:tc>
        <w:tc>
          <w:tcPr>
            <w:tcW w:w="7530" w:type="dxa"/>
            <w:vAlign w:val="center"/>
          </w:tcPr>
          <w:p w14:paraId="7E116C3F" w14:textId="5E8E8BEB" w:rsidR="002E294A" w:rsidRPr="00A1264A" w:rsidRDefault="002E294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Demers</w:t>
            </w:r>
            <w:r w:rsidR="00674707"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ul</w:t>
            </w: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  <w:proofErr w:type="spellStart"/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acțional</w:t>
            </w:r>
            <w:proofErr w:type="spellEnd"/>
            <w:r w:rsidR="00674707"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al lecției</w:t>
            </w:r>
          </w:p>
        </w:tc>
        <w:tc>
          <w:tcPr>
            <w:tcW w:w="1134" w:type="dxa"/>
            <w:vAlign w:val="center"/>
          </w:tcPr>
          <w:p w14:paraId="376EB1CF" w14:textId="77777777" w:rsidR="002E294A" w:rsidRPr="00A1264A" w:rsidRDefault="002E294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imp</w:t>
            </w:r>
          </w:p>
          <w:p w14:paraId="7D72A418" w14:textId="7ED68808" w:rsidR="00B87DF2" w:rsidRPr="00A1264A" w:rsidRDefault="00B87DF2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(în minute)</w:t>
            </w:r>
          </w:p>
        </w:tc>
        <w:tc>
          <w:tcPr>
            <w:tcW w:w="2438" w:type="dxa"/>
            <w:vAlign w:val="center"/>
          </w:tcPr>
          <w:p w14:paraId="2028172D" w14:textId="77777777" w:rsidR="002E294A" w:rsidRPr="00A1264A" w:rsidRDefault="002E294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ehnologia realizării</w:t>
            </w:r>
          </w:p>
          <w:p w14:paraId="320E2C9F" w14:textId="5E218A43" w:rsidR="002E294A" w:rsidRPr="00A1264A" w:rsidRDefault="002E294A" w:rsidP="00A1264A">
            <w:pPr>
              <w:pStyle w:val="Frspaiere"/>
              <w:spacing w:line="276" w:lineRule="auto"/>
              <w:ind w:left="-89" w:right="-104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(Metodă/Formă de</w:t>
            </w: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activitate/Resurse)</w:t>
            </w:r>
          </w:p>
        </w:tc>
      </w:tr>
      <w:tr w:rsidR="002E294A" w:rsidRPr="00A1264A" w14:paraId="4DE20693" w14:textId="77777777" w:rsidTr="00033A19">
        <w:tc>
          <w:tcPr>
            <w:tcW w:w="1797" w:type="dxa"/>
          </w:tcPr>
          <w:p w14:paraId="011D467C" w14:textId="10B78391" w:rsidR="002E294A" w:rsidRPr="00A1264A" w:rsidRDefault="00FA6FF5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vocare</w:t>
            </w:r>
          </w:p>
        </w:tc>
        <w:tc>
          <w:tcPr>
            <w:tcW w:w="1136" w:type="dxa"/>
          </w:tcPr>
          <w:p w14:paraId="6A6CE64A" w14:textId="77777777" w:rsidR="002E294A" w:rsidRPr="00A1264A" w:rsidRDefault="002E294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D59052B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47CE069B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489E2EBC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2C89ED76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5B25A54A" w14:textId="7773B23E" w:rsidR="006B31D1" w:rsidRPr="00A1264A" w:rsidRDefault="00664ADB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530" w:type="dxa"/>
          </w:tcPr>
          <w:p w14:paraId="4E42E219" w14:textId="04E02ED9" w:rsidR="00B177E6" w:rsidRPr="00A1264A" w:rsidRDefault="00725C18" w:rsidP="00664ADB">
            <w:pPr>
              <w:shd w:val="clear" w:color="auto" w:fill="FFFFFF"/>
              <w:spacing w:after="100" w:afterAutospacing="1" w:line="276" w:lineRule="auto"/>
              <w:outlineLvl w:val="2"/>
            </w:pPr>
            <w:r w:rsidRPr="00A1264A">
              <w:t xml:space="preserve">Momentul organizatoric. </w:t>
            </w:r>
            <w:r w:rsidR="00FD532B" w:rsidRPr="00A1264A">
              <w:t xml:space="preserve">     </w:t>
            </w:r>
            <w:r w:rsidR="00D70AC1" w:rsidRPr="00A1264A">
              <w:t xml:space="preserve">                                              </w:t>
            </w:r>
            <w:r w:rsidR="00CE3EB9" w:rsidRPr="00A1264A">
              <w:t xml:space="preserve"> </w:t>
            </w:r>
            <w:r w:rsidR="00B519C8">
              <w:t xml:space="preserve">                </w:t>
            </w:r>
            <w:r w:rsidR="00CE3EB9" w:rsidRPr="00A1264A">
              <w:t xml:space="preserve"> </w:t>
            </w:r>
            <w:r w:rsidR="00D70AC1" w:rsidRPr="00A1264A">
              <w:t xml:space="preserve"> </w:t>
            </w:r>
            <w:r w:rsidRPr="00A1264A">
              <w:t>Captarea inițială a atenției elevilor</w:t>
            </w:r>
            <w:r w:rsidR="00A1264A" w:rsidRPr="00A1264A">
              <w:t>.</w:t>
            </w:r>
            <w:r w:rsidR="00D70AC1" w:rsidRPr="00A1264A">
              <w:t xml:space="preserve">                                            </w:t>
            </w:r>
            <w:r w:rsidR="00CE3EB9" w:rsidRPr="00A1264A">
              <w:t xml:space="preserve">    </w:t>
            </w:r>
            <w:r w:rsidR="00D70AC1" w:rsidRPr="00A1264A">
              <w:t xml:space="preserve">  </w:t>
            </w:r>
            <w:r w:rsidR="008B47D2" w:rsidRPr="00A1264A">
              <w:t>Determinați valoarea funcției și potriv</w:t>
            </w:r>
            <w:r w:rsidR="00A1264A" w:rsidRPr="00A1264A">
              <w:t>ește</w:t>
            </w:r>
            <w:r w:rsidR="008B47D2" w:rsidRPr="00A1264A">
              <w:t xml:space="preserve"> perechile</w:t>
            </w:r>
            <w:r w:rsidR="006B6347" w:rsidRPr="00A1264A">
              <w:t>:</w:t>
            </w:r>
            <w:r w:rsidR="008B47D2" w:rsidRPr="00A1264A">
              <w:t xml:space="preserve"> </w:t>
            </w:r>
            <w:r w:rsidR="006B6347" w:rsidRPr="00A1264A">
              <w:rPr>
                <w:color w:val="FF0000"/>
              </w:rPr>
              <w:t xml:space="preserve">  </w:t>
            </w:r>
            <w:r w:rsidR="00664ADB" w:rsidRPr="00664ADB">
              <w:rPr>
                <w:color w:val="0070C0"/>
              </w:rPr>
              <w:t>Link nr.1</w:t>
            </w:r>
            <w:r w:rsidR="00664ADB">
              <w:t xml:space="preserve">                       </w:t>
            </w:r>
            <w:r w:rsidR="00601E01" w:rsidRPr="00A1264A">
              <w:t>Valorile cărei funcții</w:t>
            </w:r>
            <w:r w:rsidR="00A1264A" w:rsidRPr="00A1264A">
              <w:t xml:space="preserve"> ai determinat</w:t>
            </w:r>
            <w:r w:rsidR="00601E01" w:rsidRPr="00A1264A">
              <w:t xml:space="preserve"> </w:t>
            </w:r>
            <w:r w:rsidR="00A1264A" w:rsidRPr="00A1264A">
              <w:t>în</w:t>
            </w:r>
            <w:r w:rsidR="006B6347" w:rsidRPr="00A1264A">
              <w:rPr>
                <w:color w:val="000000"/>
              </w:rPr>
              <w:t xml:space="preserve"> activitatea de mai sus</w:t>
            </w:r>
            <w:r w:rsidR="00F47E00" w:rsidRPr="00A1264A">
              <w:rPr>
                <w:i/>
              </w:rPr>
              <w:t xml:space="preserve"> </w:t>
            </w:r>
            <w:r w:rsidR="00033A19" w:rsidRPr="00A1264A">
              <w:rPr>
                <w:i/>
              </w:rPr>
              <w:t>?</w:t>
            </w:r>
            <w:r w:rsidR="00D70AC1" w:rsidRPr="00A1264A">
              <w:rPr>
                <w:i/>
              </w:rPr>
              <w:t xml:space="preserve"> </w:t>
            </w:r>
            <w:r w:rsidR="007261F0" w:rsidRPr="00A1264A">
              <w:rPr>
                <w:i/>
              </w:rPr>
              <w:t xml:space="preserve">                         </w:t>
            </w:r>
            <w:r w:rsidR="00CE3EB9" w:rsidRPr="00A1264A">
              <w:rPr>
                <w:i/>
              </w:rPr>
              <w:t xml:space="preserve">          </w:t>
            </w:r>
            <w:r w:rsidR="007261F0" w:rsidRPr="00A1264A">
              <w:rPr>
                <w:i/>
              </w:rPr>
              <w:t xml:space="preserve">  </w:t>
            </w:r>
            <w:r w:rsidR="00033A19" w:rsidRPr="00A1264A">
              <w:rPr>
                <w:i/>
              </w:rPr>
              <w:t>(</w:t>
            </w:r>
            <w:proofErr w:type="spellStart"/>
            <w:r w:rsidR="00033A19" w:rsidRPr="00A1264A">
              <w:rPr>
                <w:i/>
              </w:rPr>
              <w:t>Rs</w:t>
            </w:r>
            <w:proofErr w:type="spellEnd"/>
            <w:r w:rsidR="00033A19" w:rsidRPr="00A1264A">
              <w:rPr>
                <w:i/>
              </w:rPr>
              <w:t>: Funcția</w:t>
            </w:r>
            <w:r w:rsidR="007261F0" w:rsidRPr="00A1264A">
              <w:rPr>
                <w:i/>
              </w:rPr>
              <w:t xml:space="preserve"> exponențială</w:t>
            </w:r>
            <w:r w:rsidR="00033A19" w:rsidRPr="00A1264A">
              <w:rPr>
                <w:i/>
              </w:rPr>
              <w:t>)</w:t>
            </w:r>
            <w:r w:rsidR="00D70AC1" w:rsidRPr="00A1264A">
              <w:rPr>
                <w:i/>
              </w:rPr>
              <w:t xml:space="preserve">                                                        </w:t>
            </w:r>
            <w:r w:rsidR="007261F0" w:rsidRPr="00A1264A">
              <w:rPr>
                <w:i/>
              </w:rPr>
              <w:t xml:space="preserve">     </w:t>
            </w:r>
            <w:r w:rsidR="00CE3EB9" w:rsidRPr="00A1264A">
              <w:rPr>
                <w:i/>
              </w:rPr>
              <w:t xml:space="preserve">         </w:t>
            </w:r>
            <w:r w:rsidR="007261F0" w:rsidRPr="00A1264A">
              <w:rPr>
                <w:i/>
              </w:rPr>
              <w:t xml:space="preserve">  </w:t>
            </w:r>
            <w:r w:rsidR="00D70AC1" w:rsidRPr="00A1264A">
              <w:rPr>
                <w:i/>
              </w:rPr>
              <w:t xml:space="preserve">    </w:t>
            </w:r>
            <w:r w:rsidR="00635536" w:rsidRPr="00A1264A">
              <w:t>Se anunță subiectul</w:t>
            </w:r>
            <w:r w:rsidRPr="00A1264A">
              <w:t xml:space="preserve"> și obiectivele lecției</w:t>
            </w:r>
            <w:r w:rsidR="00A1264A" w:rsidRPr="00A1264A">
              <w:t>.</w:t>
            </w:r>
            <w:r w:rsidR="00635536" w:rsidRPr="00A1264A">
              <w:rPr>
                <w:b/>
                <w:bCs/>
                <w:i/>
                <w:iCs/>
              </w:rPr>
              <w:t xml:space="preserve">  </w:t>
            </w:r>
          </w:p>
        </w:tc>
        <w:tc>
          <w:tcPr>
            <w:tcW w:w="1134" w:type="dxa"/>
          </w:tcPr>
          <w:p w14:paraId="76E8B2B1" w14:textId="3A355384" w:rsidR="002E294A" w:rsidRPr="00A1264A" w:rsidRDefault="00D85B51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5</w:t>
            </w:r>
          </w:p>
        </w:tc>
        <w:tc>
          <w:tcPr>
            <w:tcW w:w="2438" w:type="dxa"/>
          </w:tcPr>
          <w:p w14:paraId="407A0C97" w14:textId="35EE0AF1" w:rsidR="006B31D1" w:rsidRPr="00A1264A" w:rsidRDefault="009E752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>Activitate frontală;</w:t>
            </w:r>
          </w:p>
          <w:p w14:paraId="2541D413" w14:textId="77777777" w:rsidR="006B31D1" w:rsidRPr="00A1264A" w:rsidRDefault="006B31D1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problematizarea;</w:t>
            </w:r>
          </w:p>
          <w:p w14:paraId="49C39AED" w14:textId="77777777" w:rsidR="009E7527" w:rsidRPr="00A1264A" w:rsidRDefault="009E752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5D1ECC4" w14:textId="77777777" w:rsidR="006B31D1" w:rsidRPr="00A1264A" w:rsidRDefault="009E752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Calculator, proiector;</w:t>
            </w:r>
          </w:p>
          <w:p w14:paraId="581C39CB" w14:textId="2E674DDF" w:rsidR="009E7527" w:rsidRPr="00A1264A" w:rsidRDefault="009E7527" w:rsidP="00A1264A">
            <w:pPr>
              <w:spacing w:line="276" w:lineRule="auto"/>
              <w:rPr>
                <w:iCs/>
              </w:rPr>
            </w:pPr>
            <w:r w:rsidRPr="00A1264A">
              <w:rPr>
                <w:i/>
                <w:iCs/>
              </w:rPr>
              <w:t xml:space="preserve">Forma de activitate: </w:t>
            </w:r>
            <w:r w:rsidRPr="00A1264A">
              <w:rPr>
                <w:iCs/>
              </w:rPr>
              <w:t>frontală;</w:t>
            </w:r>
          </w:p>
        </w:tc>
      </w:tr>
      <w:tr w:rsidR="002E294A" w:rsidRPr="00A1264A" w14:paraId="0AB0C9E3" w14:textId="77777777" w:rsidTr="00033A19">
        <w:tc>
          <w:tcPr>
            <w:tcW w:w="1797" w:type="dxa"/>
          </w:tcPr>
          <w:p w14:paraId="73230978" w14:textId="629ED071" w:rsidR="002E294A" w:rsidRPr="00A1264A" w:rsidRDefault="00FA6FF5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Realizarea sensului</w:t>
            </w:r>
          </w:p>
        </w:tc>
        <w:tc>
          <w:tcPr>
            <w:tcW w:w="1136" w:type="dxa"/>
          </w:tcPr>
          <w:p w14:paraId="17BA7204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FFFA16F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AB894FA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1100278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20E8A53F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096A501" w14:textId="77777777" w:rsidR="00D053EA" w:rsidRPr="00A1264A" w:rsidRDefault="00D053E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795563E" w14:textId="77777777" w:rsidR="00D053EA" w:rsidRPr="00A1264A" w:rsidRDefault="00D053E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24CFF9EC" w14:textId="77777777" w:rsidR="00D053EA" w:rsidRPr="00A1264A" w:rsidRDefault="00D053E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47D2EA77" w14:textId="77777777" w:rsidR="002E294A" w:rsidRPr="00A1264A" w:rsidRDefault="00664ADB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2</m:t>
                    </m:r>
                  </m:sub>
                </m:sSub>
              </m:oMath>
            </m:oMathPara>
          </w:p>
          <w:p w14:paraId="63D80333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1BF49C13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7DA9765C" w14:textId="77777777" w:rsidR="00D053EA" w:rsidRPr="00A1264A" w:rsidRDefault="00D053E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3A945CE5" w14:textId="77777777" w:rsidR="00D053EA" w:rsidRPr="00A1264A" w:rsidRDefault="00D053E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248DD001" w14:textId="77777777" w:rsidR="00D053EA" w:rsidRPr="00A1264A" w:rsidRDefault="00D053E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620B9A97" w14:textId="15973B45" w:rsidR="006B31D1" w:rsidRPr="00A1264A" w:rsidRDefault="00664ADB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iCs/>
                      <w:sz w:val="24"/>
                      <w:szCs w:val="24"/>
                      <w:lang w:val="ro-MD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3</m:t>
                  </m:r>
                </m:sub>
              </m:sSub>
            </m:oMath>
            <w:r w:rsidR="006B31D1"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</w:t>
            </w:r>
          </w:p>
          <w:p w14:paraId="78A83B89" w14:textId="77777777" w:rsidR="00A6053A" w:rsidRPr="00A1264A" w:rsidRDefault="00A6053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2FBB834" w14:textId="77777777" w:rsidR="00A6053A" w:rsidRPr="00A1264A" w:rsidRDefault="00A6053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3902464" w14:textId="77777777" w:rsidR="005D0419" w:rsidRPr="00A1264A" w:rsidRDefault="005D0419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6082412" w14:textId="77777777" w:rsidR="005D0419" w:rsidRPr="00A1264A" w:rsidRDefault="005D0419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9C674BB" w14:textId="77777777" w:rsidR="00A6053A" w:rsidRPr="00A1264A" w:rsidRDefault="00A6053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A3BAA72" w14:textId="77777777" w:rsidR="00A6053A" w:rsidRPr="00A1264A" w:rsidRDefault="00A6053A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222F3928" w14:textId="7F81C18F" w:rsidR="006B31D1" w:rsidRPr="00A1264A" w:rsidRDefault="00664ADB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o-MD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7530" w:type="dxa"/>
          </w:tcPr>
          <w:p w14:paraId="373BB52A" w14:textId="77777777" w:rsidR="00033A19" w:rsidRPr="00A1264A" w:rsidRDefault="00033A19" w:rsidP="00A1264A">
            <w:pPr>
              <w:spacing w:line="276" w:lineRule="auto"/>
            </w:pPr>
            <w:r w:rsidRPr="00A1264A">
              <w:lastRenderedPageBreak/>
              <w:t>Reactualizarea cunoștințelor și a capacităților.</w:t>
            </w:r>
          </w:p>
          <w:p w14:paraId="331C0A40" w14:textId="11715B86" w:rsidR="00EA731A" w:rsidRPr="00A1264A" w:rsidRDefault="00A1264A" w:rsidP="00A1264A">
            <w:pPr>
              <w:spacing w:line="276" w:lineRule="auto"/>
            </w:pPr>
            <w:r>
              <w:t>S</w:t>
            </w:r>
            <w:r w:rsidR="00696EF3" w:rsidRPr="00A1264A">
              <w:t>ă sistemati</w:t>
            </w:r>
            <w:r>
              <w:t>zăm</w:t>
            </w:r>
            <w:r w:rsidR="00696EF3" w:rsidRPr="00A1264A">
              <w:t xml:space="preserve"> și să reactualiz</w:t>
            </w:r>
            <w:r>
              <w:t>ăm</w:t>
            </w:r>
            <w:r w:rsidR="00696EF3" w:rsidRPr="00A1264A">
              <w:t xml:space="preserve"> aspectul teoretic </w:t>
            </w:r>
            <w:r>
              <w:t>al</w:t>
            </w:r>
            <w:r w:rsidR="00696EF3" w:rsidRPr="00A1264A">
              <w:t xml:space="preserve"> tem</w:t>
            </w:r>
            <w:r>
              <w:t>ei</w:t>
            </w:r>
            <w:r w:rsidR="00696EF3" w:rsidRPr="00A1264A">
              <w:t xml:space="preserve"> lecției</w:t>
            </w:r>
            <w:r>
              <w:t xml:space="preserve"> prin exercițiile propuse</w:t>
            </w:r>
            <w:r w:rsidR="00696EF3" w:rsidRPr="00A1264A">
              <w:t>.</w:t>
            </w:r>
            <w:r w:rsidR="00AC689D" w:rsidRPr="00A1264A">
              <w:t xml:space="preserve">   </w:t>
            </w:r>
          </w:p>
          <w:p w14:paraId="761B7376" w14:textId="3B8BEE98" w:rsidR="00033A19" w:rsidRPr="00A1264A" w:rsidRDefault="00EA731A" w:rsidP="00A1264A">
            <w:pPr>
              <w:spacing w:line="276" w:lineRule="auto"/>
              <w:rPr>
                <w:b/>
                <w:bCs/>
                <w:i/>
                <w:iCs/>
              </w:rPr>
            </w:pPr>
            <w:r w:rsidRPr="00A1264A">
              <w:rPr>
                <w:b/>
                <w:bCs/>
                <w:i/>
                <w:iCs/>
              </w:rPr>
              <w:t>Exercițiul 1</w:t>
            </w:r>
            <w:r w:rsidR="00AC689D" w:rsidRPr="00A1264A">
              <w:rPr>
                <w:b/>
                <w:bCs/>
                <w:i/>
                <w:iCs/>
              </w:rPr>
              <w:t xml:space="preserve">                                                          </w:t>
            </w:r>
          </w:p>
          <w:p w14:paraId="38E37309" w14:textId="3CFF856F" w:rsidR="007A385F" w:rsidRPr="00A1264A" w:rsidRDefault="003009DD" w:rsidP="00A1264A">
            <w:pPr>
              <w:spacing w:line="276" w:lineRule="auto"/>
            </w:pPr>
            <w:r w:rsidRPr="00A1264A">
              <w:rPr>
                <w:color w:val="323232"/>
              </w:rPr>
              <w:t xml:space="preserve">Fie funcțiile </w:t>
            </w:r>
            <w:r w:rsidRPr="00A1264A">
              <w:rPr>
                <w:rFonts w:ascii="Cambria Math" w:hAnsi="Cambria Math" w:cs="Cambria Math"/>
                <w:color w:val="323232"/>
              </w:rPr>
              <w:t>𝑓</w:t>
            </w:r>
            <w:r w:rsidRPr="00A1264A">
              <w:rPr>
                <w:color w:val="323232"/>
              </w:rPr>
              <w:t xml:space="preserve">, </w:t>
            </w:r>
            <w:r w:rsidRPr="00A1264A">
              <w:rPr>
                <w:rFonts w:ascii="Cambria Math" w:hAnsi="Cambria Math" w:cs="Cambria Math"/>
                <w:color w:val="323232"/>
              </w:rPr>
              <w:t>𝑔</w:t>
            </w:r>
            <w:r w:rsidRPr="00A1264A">
              <w:rPr>
                <w:color w:val="323232"/>
              </w:rPr>
              <w:t xml:space="preserve">: ℝ → ℝ, </w:t>
            </w:r>
            <w:r w:rsidRPr="00A1264A">
              <w:rPr>
                <w:rFonts w:ascii="Cambria Math" w:hAnsi="Cambria Math" w:cs="Cambria Math"/>
                <w:color w:val="323232"/>
              </w:rPr>
              <w:t>𝑓</w:t>
            </w:r>
            <w:r w:rsidRPr="00A1264A">
              <w:rPr>
                <w:color w:val="323232"/>
              </w:rPr>
              <w:t>(</w:t>
            </w:r>
            <w:r w:rsidRPr="00A1264A">
              <w:rPr>
                <w:rFonts w:ascii="Cambria Math" w:hAnsi="Cambria Math" w:cs="Cambria Math"/>
                <w:color w:val="323232"/>
              </w:rPr>
              <w:t>𝑥</w:t>
            </w:r>
            <w:r w:rsidRPr="00A1264A">
              <w:rPr>
                <w:color w:val="323232"/>
              </w:rPr>
              <w:t xml:space="preserve">)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3232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3232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3232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323232"/>
                    </w:rPr>
                    <m:t>x</m:t>
                  </m:r>
                </m:sup>
              </m:sSup>
            </m:oMath>
            <w:r w:rsidRPr="00A1264A">
              <w:rPr>
                <w:color w:val="323232"/>
              </w:rPr>
              <w:t xml:space="preserve">+ 2, </w:t>
            </w:r>
            <w:r w:rsidRPr="00A1264A">
              <w:rPr>
                <w:rFonts w:ascii="Cambria Math" w:hAnsi="Cambria Math" w:cs="Cambria Math"/>
                <w:color w:val="323232"/>
              </w:rPr>
              <w:t>𝑔</w:t>
            </w:r>
            <w:r w:rsidRPr="00A1264A">
              <w:rPr>
                <w:color w:val="323232"/>
              </w:rPr>
              <w:t>(</w:t>
            </w:r>
            <w:r w:rsidRPr="00A1264A">
              <w:rPr>
                <w:rFonts w:ascii="Cambria Math" w:hAnsi="Cambria Math" w:cs="Cambria Math"/>
                <w:color w:val="323232"/>
              </w:rPr>
              <w:t>𝑥</w:t>
            </w:r>
            <w:r w:rsidRPr="00A1264A">
              <w:rPr>
                <w:color w:val="323232"/>
              </w:rPr>
              <w:t xml:space="preserve">) = </w:t>
            </w:r>
            <w:r w:rsidRPr="00A1264A">
              <w:rPr>
                <w:rFonts w:ascii="Cambria Math" w:hAnsi="Cambria Math" w:cs="Cambria Math"/>
                <w:color w:val="323232"/>
              </w:rPr>
              <w:t>𝑥</w:t>
            </w:r>
            <w:r w:rsidRPr="00A1264A">
              <w:rPr>
                <w:color w:val="323232"/>
              </w:rPr>
              <w:t xml:space="preserve"> </w:t>
            </w:r>
            <w:r w:rsidRPr="00A1264A">
              <w:rPr>
                <w:color w:val="323232"/>
                <w:vertAlign w:val="superscript"/>
              </w:rPr>
              <w:t>2</w:t>
            </w:r>
            <w:r w:rsidRPr="00A1264A">
              <w:rPr>
                <w:color w:val="323232"/>
              </w:rPr>
              <w:t xml:space="preserve"> + 2</w:t>
            </w:r>
            <w:r w:rsidRPr="00A1264A">
              <w:rPr>
                <w:rFonts w:ascii="Cambria Math" w:hAnsi="Cambria Math" w:cs="Cambria Math"/>
                <w:color w:val="323232"/>
              </w:rPr>
              <w:t>𝑥</w:t>
            </w:r>
            <w:r w:rsidRPr="00A1264A">
              <w:rPr>
                <w:color w:val="323232"/>
              </w:rPr>
              <w:t xml:space="preserve"> + 3. Arătați că mulțimea valorilor funcției </w:t>
            </w:r>
            <w:r w:rsidRPr="00A1264A">
              <w:rPr>
                <w:rFonts w:ascii="Cambria Math" w:hAnsi="Cambria Math" w:cs="Cambria Math"/>
                <w:color w:val="323232"/>
              </w:rPr>
              <w:t>𝑓</w:t>
            </w:r>
            <w:r w:rsidRPr="00A1264A">
              <w:rPr>
                <w:color w:val="323232"/>
              </w:rPr>
              <w:t xml:space="preserve"> se include în mulțimea valorilor funcției </w:t>
            </w:r>
            <w:r w:rsidRPr="00A1264A">
              <w:rPr>
                <w:rFonts w:ascii="Cambria Math" w:hAnsi="Cambria Math" w:cs="Cambria Math"/>
                <w:color w:val="323232"/>
              </w:rPr>
              <w:t>𝑔</w:t>
            </w:r>
            <w:r w:rsidRPr="00A1264A">
              <w:rPr>
                <w:color w:val="323232"/>
              </w:rPr>
              <w:t>.</w:t>
            </w:r>
            <w:r w:rsidRPr="00A1264A">
              <w:t xml:space="preserve"> </w:t>
            </w:r>
          </w:p>
          <w:p w14:paraId="3E592F5C" w14:textId="77777777" w:rsidR="00986D47" w:rsidRPr="00A1264A" w:rsidRDefault="00986D47" w:rsidP="00A1264A">
            <w:pPr>
              <w:spacing w:line="276" w:lineRule="auto"/>
              <w:jc w:val="both"/>
              <w:rPr>
                <w:b/>
                <w:bCs/>
                <w:i/>
                <w:iCs/>
                <w:color w:val="323232"/>
              </w:rPr>
            </w:pPr>
            <w:r w:rsidRPr="00A1264A">
              <w:rPr>
                <w:b/>
                <w:bCs/>
                <w:i/>
                <w:iCs/>
                <w:color w:val="323232"/>
              </w:rPr>
              <w:t>Soluția:</w:t>
            </w:r>
          </w:p>
          <w:p w14:paraId="7E7ABECD" w14:textId="612154DC" w:rsidR="00986D47" w:rsidRPr="00A1264A" w:rsidRDefault="00B519C8" w:rsidP="00A1264A">
            <w:pPr>
              <w:spacing w:line="276" w:lineRule="auto"/>
              <w:jc w:val="both"/>
            </w:pPr>
            <w:r>
              <w:t>Obținem mulțime</w:t>
            </w:r>
            <w:r w:rsidR="00986D47" w:rsidRPr="00A1264A">
              <w:t xml:space="preserve">a valorilor funcției </w:t>
            </w:r>
            <m:oMath>
              <m:r>
                <w:rPr>
                  <w:rFonts w:ascii="Cambria Math" w:hAnsi="Cambria Math"/>
                </w:rPr>
                <m:t>f</m:t>
              </m:r>
            </m:oMath>
            <w:r w:rsidR="00986D47" w:rsidRPr="00A1264A">
              <w:t xml:space="preserve"> egală cu </w:t>
            </w:r>
            <m:oMath>
              <m:r>
                <w:rPr>
                  <w:rFonts w:ascii="Cambria Math" w:hAnsi="Cambria Math"/>
                </w:rPr>
                <m:t>(2;+∞)</m:t>
              </m:r>
            </m:oMath>
          </w:p>
          <w:p w14:paraId="45F6AB45" w14:textId="2C8F99F8" w:rsidR="00986D47" w:rsidRPr="00A1264A" w:rsidRDefault="00B519C8" w:rsidP="00A1264A">
            <w:pPr>
              <w:spacing w:line="276" w:lineRule="auto"/>
              <w:jc w:val="both"/>
            </w:pPr>
            <w:r>
              <w:t>Obținem mulțime</w:t>
            </w:r>
            <w:r w:rsidR="00986D47" w:rsidRPr="00A1264A">
              <w:t xml:space="preserve">a valorilor funcției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 w:rsidR="00986D47" w:rsidRPr="00A1264A">
              <w:t xml:space="preserve"> egală cu </w:t>
            </w:r>
            <m:oMath>
              <m:r>
                <w:rPr>
                  <w:rFonts w:ascii="Cambria Math" w:hAnsi="Cambria Math"/>
                </w:rPr>
                <m:t>[2;+∞)</m:t>
              </m:r>
            </m:oMath>
          </w:p>
          <w:p w14:paraId="23154604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Scriem </w:t>
            </w:r>
            <m:oMath>
              <m:r>
                <w:rPr>
                  <w:rFonts w:ascii="Cambria Math" w:hAnsi="Cambria Math"/>
                  <w:lang w:val="ro-MD"/>
                </w:rPr>
                <m:t>(2;+∞)</m:t>
              </m:r>
              <m:r>
                <w:rPr>
                  <w:rFonts w:ascii="Cambria Math" w:eastAsiaTheme="minorEastAsia" w:hAnsi="Cambria Math"/>
                  <w:lang w:val="ro-MD"/>
                </w:rPr>
                <m:t>⊂</m:t>
              </m:r>
              <m:r>
                <w:rPr>
                  <w:rFonts w:ascii="Cambria Math" w:hAnsi="Cambria Math"/>
                  <w:lang w:val="ro-MD"/>
                </w:rPr>
                <m:t xml:space="preserve"> [2;+∞)</m:t>
              </m:r>
            </m:oMath>
          </w:p>
          <w:p w14:paraId="184F8976" w14:textId="77777777" w:rsidR="00986D47" w:rsidRPr="00A1264A" w:rsidRDefault="00986D47" w:rsidP="00A1264A">
            <w:pPr>
              <w:spacing w:line="276" w:lineRule="auto"/>
              <w:rPr>
                <w:color w:val="323232"/>
              </w:rPr>
            </w:pPr>
          </w:p>
          <w:p w14:paraId="3209A291" w14:textId="61168B1B" w:rsidR="00C6027D" w:rsidRPr="00A1264A" w:rsidRDefault="00EA731A" w:rsidP="00A1264A">
            <w:pPr>
              <w:spacing w:line="276" w:lineRule="auto"/>
              <w:jc w:val="both"/>
            </w:pPr>
            <w:r w:rsidRPr="00A1264A">
              <w:rPr>
                <w:b/>
                <w:bCs/>
                <w:i/>
                <w:iCs/>
              </w:rPr>
              <w:t xml:space="preserve">Exercițiul 2                                                                        </w:t>
            </w:r>
            <w:r w:rsidR="00B169F7" w:rsidRPr="00A1264A">
              <w:rPr>
                <w:b/>
                <w:bCs/>
                <w:i/>
                <w:iCs/>
              </w:rPr>
              <w:t xml:space="preserve"> </w:t>
            </w:r>
            <w:r w:rsidRPr="00A1264A">
              <w:rPr>
                <w:b/>
                <w:bCs/>
                <w:i/>
                <w:iCs/>
              </w:rPr>
              <w:t xml:space="preserve"> </w:t>
            </w:r>
            <w:r w:rsidR="00C6027D" w:rsidRPr="00A1264A">
              <w:t xml:space="preserve">             </w:t>
            </w:r>
          </w:p>
          <w:p w14:paraId="02FA8C36" w14:textId="64FDD158" w:rsidR="00EA731A" w:rsidRPr="00A1264A" w:rsidRDefault="00C6027D" w:rsidP="00A1264A">
            <w:pPr>
              <w:spacing w:line="276" w:lineRule="auto"/>
              <w:jc w:val="both"/>
            </w:pPr>
            <w:r w:rsidRPr="00A1264A">
              <w:t xml:space="preserve"> </w:t>
            </w:r>
            <w:r w:rsidR="00C21368" w:rsidRPr="00A1264A">
              <w:t xml:space="preserve">Fie funcția </w:t>
            </w:r>
            <w:r w:rsidR="00C21368" w:rsidRPr="00A1264A">
              <w:rPr>
                <w:rFonts w:ascii="Cambria Math" w:hAnsi="Cambria Math" w:cs="Cambria Math"/>
              </w:rPr>
              <w:t>𝑓</w:t>
            </w:r>
            <w:r w:rsidR="00C21368" w:rsidRPr="00A1264A">
              <w:t xml:space="preserve">: ℝ → ℝ, </w:t>
            </w:r>
            <w:r w:rsidR="00C21368" w:rsidRPr="00A1264A">
              <w:rPr>
                <w:rFonts w:ascii="Cambria Math" w:hAnsi="Cambria Math" w:cs="Cambria Math"/>
              </w:rPr>
              <w:t>𝑓</w:t>
            </w:r>
            <w:r w:rsidR="00C21368" w:rsidRPr="00A1264A">
              <w:t>(</w:t>
            </w:r>
            <w:r w:rsidR="00C21368" w:rsidRPr="00A1264A">
              <w:rPr>
                <w:rFonts w:ascii="Cambria Math" w:hAnsi="Cambria Math" w:cs="Cambria Math"/>
              </w:rPr>
              <w:t>𝑥</w:t>
            </w:r>
            <w:r w:rsidR="00C21368" w:rsidRPr="00A1264A">
              <w:t>)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3232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3232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3232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323232"/>
                    </w:rPr>
                    <m:t>x</m:t>
                  </m:r>
                </m:sup>
              </m:sSup>
            </m:oMath>
            <w:r w:rsidR="00C21368" w:rsidRPr="00A1264A">
              <w:t xml:space="preserve">. Stabiliți monotonia funcției </w:t>
            </w:r>
            <w:r w:rsidR="00C21368" w:rsidRPr="00A1264A">
              <w:rPr>
                <w:rFonts w:ascii="Cambria Math" w:hAnsi="Cambria Math" w:cs="Cambria Math"/>
              </w:rPr>
              <w:t>𝑓</w:t>
            </w:r>
            <w:r w:rsidR="00C21368" w:rsidRPr="00A1264A">
              <w:t xml:space="preserve"> și comparați: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3232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3232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3232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3232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2323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23232"/>
                        </w:rPr>
                        <m:t>5</m:t>
                      </m:r>
                    </m:den>
                  </m:f>
                </m:sup>
              </m:sSup>
            </m:oMath>
            <w:r w:rsidR="00C21368" w:rsidRPr="00A1264A">
              <w:t xml:space="preserve">și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3232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3232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3232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color w:val="3232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2323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23232"/>
                        </w:rPr>
                        <m:t>8</m:t>
                      </m:r>
                    </m:den>
                  </m:f>
                </m:sup>
              </m:sSup>
            </m:oMath>
            <w:r w:rsidR="00C21368" w:rsidRPr="00A1264A">
              <w:t xml:space="preserve"> . </w:t>
            </w:r>
          </w:p>
          <w:p w14:paraId="415934F8" w14:textId="77777777" w:rsidR="00986D47" w:rsidRPr="00A1264A" w:rsidRDefault="00986D47" w:rsidP="00A1264A">
            <w:pPr>
              <w:spacing w:line="276" w:lineRule="auto"/>
              <w:jc w:val="both"/>
              <w:rPr>
                <w:b/>
                <w:bCs/>
                <w:i/>
                <w:iCs/>
                <w:color w:val="323232"/>
              </w:rPr>
            </w:pPr>
            <w:r w:rsidRPr="00A1264A">
              <w:rPr>
                <w:b/>
                <w:bCs/>
                <w:i/>
                <w:iCs/>
                <w:color w:val="323232"/>
              </w:rPr>
              <w:t>Soluția:</w:t>
            </w:r>
          </w:p>
          <w:p w14:paraId="3F47D23D" w14:textId="3746C241" w:rsidR="00986D47" w:rsidRPr="00A1264A" w:rsidRDefault="00986D47" w:rsidP="00A1264A">
            <w:pPr>
              <w:pStyle w:val="Frspaiere"/>
              <w:spacing w:line="276" w:lineRule="auto"/>
              <w:rPr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Funcția f este monoton descrescătoare, deoarece 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>&l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>&lt;1</m:t>
              </m:r>
            </m:oMath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.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>&gt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 xml:space="preserve"> </m:t>
              </m:r>
              <m:r>
                <w:rPr>
                  <w:rFonts w:ascii="Cambria Math" w:eastAsiaTheme="minorEastAsia" w:hAnsi="Cambria Math"/>
                  <w:lang w:val="ro-MD"/>
                </w:rPr>
                <m:t>⇒</m:t>
              </m:r>
            </m:oMath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 xml:space="preserve"> 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color w:val="323232"/>
                      <w:sz w:val="24"/>
                      <w:szCs w:val="24"/>
                      <w:lang w:val="ro-MD"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color w:val="323232"/>
                          <w:sz w:val="24"/>
                          <w:szCs w:val="24"/>
                          <w:lang w:val="ro-MD"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bCs/>
                              <w:i/>
                              <w:iCs/>
                              <w:color w:val="323232"/>
                              <w:sz w:val="24"/>
                              <w:szCs w:val="24"/>
                              <w:lang w:val="ro-MD" w:eastAsia="ru-RU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color w:val="323232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color w:val="323232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color w:val="323232"/>
                          <w:sz w:val="24"/>
                          <w:szCs w:val="24"/>
                          <w:lang w:val="ro-MD" w:eastAsia="ru-RU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323232"/>
                          <w:sz w:val="24"/>
                          <w:szCs w:val="24"/>
                          <w:lang w:val="ro-MD"/>
                        </w:rPr>
                        <m:t>2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323232"/>
                          <w:sz w:val="24"/>
                          <w:szCs w:val="24"/>
                          <w:lang w:val="ro-MD"/>
                        </w:rPr>
                        <m:t>5</m:t>
                      </m:r>
                    </m:den>
                  </m:f>
                </m:sup>
              </m:s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>&lt;</m:t>
              </m:r>
            </m:oMath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b/>
                      <w:bCs/>
                      <w:i/>
                      <w:iCs/>
                      <w:color w:val="323232"/>
                      <w:sz w:val="24"/>
                      <w:szCs w:val="24"/>
                      <w:lang w:val="ro-MD"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color w:val="323232"/>
                          <w:sz w:val="24"/>
                          <w:szCs w:val="24"/>
                          <w:lang w:val="ro-MD" w:eastAsia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b/>
                              <w:bCs/>
                              <w:i/>
                              <w:iCs/>
                              <w:color w:val="323232"/>
                              <w:sz w:val="24"/>
                              <w:szCs w:val="24"/>
                              <w:lang w:val="ro-MD" w:eastAsia="ru-RU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color w:val="323232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Times New Roman"/>
                              <w:color w:val="323232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b/>
                          <w:bCs/>
                          <w:i/>
                          <w:iCs/>
                          <w:color w:val="323232"/>
                          <w:sz w:val="24"/>
                          <w:szCs w:val="24"/>
                          <w:lang w:val="ro-MD" w:eastAsia="ru-RU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323232"/>
                          <w:sz w:val="24"/>
                          <w:szCs w:val="24"/>
                          <w:lang w:val="ro-MD"/>
                        </w:rPr>
                        <m:t>3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color w:val="323232"/>
                          <w:sz w:val="24"/>
                          <w:szCs w:val="24"/>
                          <w:lang w:val="ro-MD"/>
                        </w:rPr>
                        <m:t>8</m:t>
                      </m:r>
                    </m:den>
                  </m:f>
                </m:sup>
              </m:sSup>
            </m:oMath>
            <w:r w:rsidRPr="00A1264A">
              <w:rPr>
                <w:rFonts w:ascii="Times New Roman" w:eastAsiaTheme="minorEastAsia" w:hAnsi="Times New Roman" w:cs="Times New Roman"/>
                <w:b/>
                <w:bCs/>
                <w:i/>
                <w:iCs/>
                <w:color w:val="323232"/>
                <w:sz w:val="24"/>
                <w:szCs w:val="24"/>
                <w:lang w:val="ro-MD" w:eastAsia="ru-RU"/>
              </w:rPr>
              <w:t>.</w:t>
            </w:r>
            <w:r w:rsidRPr="00A1264A">
              <w:rPr>
                <w:lang w:val="ro-MD"/>
              </w:rPr>
              <w:t xml:space="preserve">  </w:t>
            </w:r>
          </w:p>
          <w:p w14:paraId="55D4B79E" w14:textId="64A663DC" w:rsidR="00EA731A" w:rsidRPr="00A1264A" w:rsidRDefault="00EA731A" w:rsidP="00A1264A">
            <w:pPr>
              <w:spacing w:line="276" w:lineRule="auto"/>
            </w:pPr>
            <w:r w:rsidRPr="00A1264A">
              <w:rPr>
                <w:b/>
                <w:bCs/>
                <w:i/>
                <w:iCs/>
              </w:rPr>
              <w:lastRenderedPageBreak/>
              <w:t xml:space="preserve">Exercițiul 3                                                                     </w:t>
            </w:r>
            <w:r w:rsidR="00B169F7" w:rsidRPr="00A1264A">
              <w:rPr>
                <w:b/>
                <w:bCs/>
                <w:i/>
                <w:iCs/>
              </w:rPr>
              <w:t xml:space="preserve"> </w:t>
            </w:r>
            <w:r w:rsidRPr="00A1264A">
              <w:rPr>
                <w:b/>
                <w:bCs/>
                <w:i/>
                <w:iCs/>
              </w:rPr>
              <w:t xml:space="preserve">  </w:t>
            </w:r>
            <w:r w:rsidR="005C5BF1" w:rsidRPr="00A1264A">
              <w:rPr>
                <w:b/>
                <w:bCs/>
                <w:i/>
                <w:iCs/>
              </w:rPr>
              <w:t xml:space="preserve">                </w:t>
            </w:r>
            <w:r w:rsidRPr="00A1264A">
              <w:rPr>
                <w:b/>
                <w:bCs/>
                <w:i/>
                <w:iCs/>
              </w:rPr>
              <w:t xml:space="preserve">  </w:t>
            </w:r>
            <w:r w:rsidR="00CE3EB9" w:rsidRPr="00A1264A">
              <w:rPr>
                <w:b/>
                <w:bCs/>
                <w:i/>
                <w:iCs/>
              </w:rPr>
              <w:t xml:space="preserve">         </w:t>
            </w:r>
            <w:r w:rsidR="00645739" w:rsidRPr="00A1264A">
              <w:t xml:space="preserve">Se consideră funcția </w:t>
            </w:r>
            <w:r w:rsidR="00645739" w:rsidRPr="00A1264A">
              <w:rPr>
                <w:rFonts w:ascii="Cambria Math" w:hAnsi="Cambria Math" w:cs="Cambria Math"/>
              </w:rPr>
              <w:t>𝑓</w:t>
            </w:r>
            <w:r w:rsidR="00645739" w:rsidRPr="00A1264A">
              <w:t xml:space="preserve">: ℝ → ℝ, </w:t>
            </w:r>
            <w:r w:rsidR="00645739" w:rsidRPr="00A1264A">
              <w:rPr>
                <w:rFonts w:ascii="Cambria Math" w:hAnsi="Cambria Math" w:cs="Cambria Math"/>
              </w:rPr>
              <w:t>𝑓</w:t>
            </w:r>
            <w:r w:rsidR="00645739" w:rsidRPr="00A1264A">
              <w:t>(</w:t>
            </w:r>
            <w:r w:rsidR="00645739" w:rsidRPr="00A1264A">
              <w:rPr>
                <w:rFonts w:ascii="Cambria Math" w:hAnsi="Cambria Math" w:cs="Cambria Math"/>
              </w:rPr>
              <w:t>𝑥</w:t>
            </w:r>
            <w:r w:rsidR="00645739" w:rsidRPr="00A1264A">
              <w:t>)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3232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323232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color w:val="3232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3232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323232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323232"/>
                    </w:rPr>
                    <m:t>x</m:t>
                  </m:r>
                </m:sup>
              </m:sSup>
            </m:oMath>
            <w:r w:rsidR="00645739" w:rsidRPr="00A1264A">
              <w:t xml:space="preserve">  . Determinați mulțimea valorilor funcției </w:t>
            </w:r>
            <w:r w:rsidR="00645739" w:rsidRPr="00A1264A">
              <w:rPr>
                <w:rFonts w:ascii="Cambria Math" w:hAnsi="Cambria Math" w:cs="Cambria Math"/>
              </w:rPr>
              <w:t>𝑓</w:t>
            </w:r>
            <w:r w:rsidR="00645739" w:rsidRPr="00A1264A">
              <w:t>.</w:t>
            </w:r>
          </w:p>
          <w:p w14:paraId="157D4165" w14:textId="3C6E06EB" w:rsidR="00EA731A" w:rsidRPr="00A1264A" w:rsidRDefault="00EA731A" w:rsidP="00A1264A">
            <w:pPr>
              <w:spacing w:line="276" w:lineRule="auto"/>
            </w:pPr>
            <w:r w:rsidRPr="00A1264A">
              <w:rPr>
                <w:b/>
                <w:bCs/>
                <w:i/>
                <w:iCs/>
              </w:rPr>
              <w:t xml:space="preserve">Exercițiul 4                                                                    </w:t>
            </w:r>
            <w:r w:rsidR="00B169F7" w:rsidRPr="00A1264A">
              <w:rPr>
                <w:b/>
                <w:bCs/>
                <w:i/>
                <w:iCs/>
              </w:rPr>
              <w:t xml:space="preserve"> </w:t>
            </w:r>
            <w:r w:rsidRPr="00A1264A">
              <w:rPr>
                <w:b/>
                <w:bCs/>
                <w:i/>
                <w:iCs/>
              </w:rPr>
              <w:t xml:space="preserve">   </w:t>
            </w:r>
            <w:r w:rsidR="0094572F" w:rsidRPr="00A1264A">
              <w:t xml:space="preserve">        </w:t>
            </w:r>
            <w:r w:rsidRPr="00A1264A">
              <w:t xml:space="preserve">  </w:t>
            </w:r>
            <w:r w:rsidR="00CE3EB9" w:rsidRPr="00A1264A">
              <w:t xml:space="preserve">        </w:t>
            </w:r>
            <w:r w:rsidR="00992BD4" w:rsidRPr="00A1264A">
              <w:t xml:space="preserve">       </w:t>
            </w:r>
            <w:r w:rsidR="00CE3EB9" w:rsidRPr="00A1264A">
              <w:t xml:space="preserve">  </w:t>
            </w:r>
            <w:r w:rsidR="0094572F" w:rsidRPr="00A1264A">
              <w:t>S</w:t>
            </w:r>
            <w:r w:rsidR="00992BD4" w:rsidRPr="00A1264A">
              <w:t xml:space="preserve">e consideră funcția </w:t>
            </w:r>
            <w:r w:rsidR="0094572F" w:rsidRPr="00A1264A">
              <w:t xml:space="preserve"> </w:t>
            </w:r>
            <w:r w:rsidR="00992BD4" w:rsidRPr="00A1264A">
              <w:rPr>
                <w:rFonts w:ascii="Cambria Math" w:hAnsi="Cambria Math" w:cs="Cambria Math"/>
              </w:rPr>
              <w:t>𝑓</w:t>
            </w:r>
            <w:r w:rsidR="00992BD4" w:rsidRPr="00A1264A">
              <w:t xml:space="preserve">: ℝ → ℝ, </w:t>
            </w:r>
            <w:r w:rsidR="00992BD4" w:rsidRPr="00A1264A">
              <w:rPr>
                <w:rFonts w:ascii="Cambria Math" w:hAnsi="Cambria Math" w:cs="Cambria Math"/>
              </w:rPr>
              <w:t>𝑓</w:t>
            </w:r>
            <w:r w:rsidR="00992BD4" w:rsidRPr="00A1264A">
              <w:t>(</w:t>
            </w:r>
            <w:r w:rsidR="00992BD4" w:rsidRPr="00A1264A">
              <w:rPr>
                <w:rFonts w:ascii="Cambria Math" w:hAnsi="Cambria Math" w:cs="Cambria Math"/>
              </w:rPr>
              <w:t>𝑥</w:t>
            </w:r>
            <w:r w:rsidR="00992BD4" w:rsidRPr="00A1264A">
              <w:t>)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32323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323232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color w:val="323232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color w:val="323232"/>
                </w:rPr>
                <m:t>-1</m:t>
              </m:r>
            </m:oMath>
            <w:r w:rsidR="00992BD4" w:rsidRPr="00A1264A">
              <w:t xml:space="preserve">. </w:t>
            </w:r>
            <w:r w:rsidR="00447507" w:rsidRPr="00A1264A">
              <w:t xml:space="preserve"> </w:t>
            </w:r>
            <w:r w:rsidR="00992BD4" w:rsidRPr="00A1264A">
              <w:t>Det</w:t>
            </w:r>
            <w:r w:rsidR="00664ADB">
              <w:t>er</w:t>
            </w:r>
            <w:r w:rsidR="00992BD4" w:rsidRPr="00A1264A">
              <w:t xml:space="preserve">minați valorile reale ale parametrului </w:t>
            </w:r>
            <w:r w:rsidR="00992BD4" w:rsidRPr="00A1264A">
              <w:rPr>
                <w:i/>
                <w:iCs/>
              </w:rPr>
              <w:t>a</w:t>
            </w:r>
            <w:r w:rsidR="00992BD4" w:rsidRPr="00A1264A">
              <w:t>, pentru care graficul funcției trece prin punctul    A(1;3</w:t>
            </w:r>
            <w:r w:rsidR="00992BD4" w:rsidRPr="00A1264A">
              <w:rPr>
                <w:i/>
                <w:iCs/>
              </w:rPr>
              <w:t>a</w:t>
            </w:r>
            <w:r w:rsidR="00992BD4" w:rsidRPr="00A1264A">
              <w:rPr>
                <w:i/>
                <w:iCs/>
                <w:vertAlign w:val="superscript"/>
              </w:rPr>
              <w:t>2</w:t>
            </w:r>
            <w:r w:rsidR="00992BD4" w:rsidRPr="00A1264A">
              <w:t>-5</w:t>
            </w:r>
            <w:r w:rsidR="00992BD4" w:rsidRPr="00A1264A">
              <w:rPr>
                <w:i/>
                <w:iCs/>
              </w:rPr>
              <w:t>a</w:t>
            </w:r>
            <w:r w:rsidR="00992BD4" w:rsidRPr="00A1264A">
              <w:t xml:space="preserve">) </w:t>
            </w:r>
          </w:p>
          <w:p w14:paraId="3C1280DA" w14:textId="77777777" w:rsidR="00986D47" w:rsidRPr="00A1264A" w:rsidRDefault="00986D47" w:rsidP="00A1264A">
            <w:pPr>
              <w:spacing w:line="276" w:lineRule="auto"/>
              <w:jc w:val="both"/>
              <w:rPr>
                <w:b/>
                <w:bCs/>
                <w:i/>
                <w:iCs/>
                <w:color w:val="323232"/>
              </w:rPr>
            </w:pPr>
            <w:r w:rsidRPr="00A1264A">
              <w:rPr>
                <w:b/>
                <w:bCs/>
                <w:i/>
                <w:iCs/>
                <w:color w:val="323232"/>
              </w:rPr>
              <w:t>Soluția:</w:t>
            </w:r>
          </w:p>
          <w:p w14:paraId="6766701E" w14:textId="708FA3A0" w:rsidR="00B227CB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Cunoaștem că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3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>-5a</m:t>
              </m:r>
            </m:oMath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, obținem ecuația de gradul II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3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>-5a-2=0</m:t>
              </m:r>
            </m:oMath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, determinăm soluțiile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>a∈</m:t>
              </m:r>
              <m:d>
                <m:dPr>
                  <m:begChr m:val="{"/>
                  <m:endChr m:val="}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3</m:t>
                      </m:r>
                    </m:den>
                  </m:f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;2</m:t>
                  </m:r>
                </m:e>
              </m:d>
            </m:oMath>
          </w:p>
          <w:p w14:paraId="79D47DA9" w14:textId="77777777" w:rsidR="00B227CB" w:rsidRPr="00A1264A" w:rsidRDefault="00B227CB" w:rsidP="00A1264A">
            <w:pPr>
              <w:spacing w:line="276" w:lineRule="auto"/>
              <w:rPr>
                <w:b/>
                <w:bCs/>
                <w:i/>
                <w:iCs/>
              </w:rPr>
            </w:pPr>
            <w:r w:rsidRPr="00A1264A">
              <w:rPr>
                <w:b/>
                <w:bCs/>
                <w:i/>
                <w:iCs/>
              </w:rPr>
              <w:t>Exercițiul 5</w:t>
            </w:r>
          </w:p>
          <w:p w14:paraId="25338828" w14:textId="77777777" w:rsidR="00986D47" w:rsidRPr="00A1264A" w:rsidRDefault="00B227CB" w:rsidP="00A1264A">
            <w:pPr>
              <w:pStyle w:val="Frspaiere"/>
              <w:spacing w:line="276" w:lineRule="auto"/>
              <w:rPr>
                <w:b/>
                <w:bCs/>
                <w:i/>
                <w:iCs/>
                <w:lang w:val="ro-MD"/>
              </w:rPr>
            </w:pP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 xml:space="preserve">Se consideră funcția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 xml:space="preserve">: ℝ → ℝ,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𝑥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) =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color w:val="323232"/>
                      <w:sz w:val="24"/>
                      <w:szCs w:val="24"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Cs/>
                          <w:color w:val="323232"/>
                          <w:sz w:val="24"/>
                          <w:szCs w:val="24"/>
                          <w:lang w:val="ro-MD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Cs/>
                              <w:color w:val="323232"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323232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323232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323232"/>
                      <w:sz w:val="24"/>
                      <w:szCs w:val="24"/>
                      <w:lang w:val="ro-MD"/>
                    </w:rPr>
                    <m:t>x</m:t>
                  </m:r>
                </m:sup>
              </m:sSup>
            </m:oMath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.                                                 Calculați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0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1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2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3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4) .</w:t>
            </w:r>
            <w:r w:rsidRPr="00A1264A">
              <w:rPr>
                <w:b/>
                <w:bCs/>
                <w:i/>
                <w:iCs/>
                <w:lang w:val="ro-MD"/>
              </w:rPr>
              <w:t xml:space="preserve">    </w:t>
            </w:r>
          </w:p>
          <w:p w14:paraId="44FB30DC" w14:textId="77777777" w:rsidR="00986D47" w:rsidRPr="00A1264A" w:rsidRDefault="00986D47" w:rsidP="00A1264A">
            <w:pPr>
              <w:spacing w:line="276" w:lineRule="auto"/>
              <w:jc w:val="both"/>
              <w:rPr>
                <w:b/>
                <w:bCs/>
                <w:i/>
                <w:iCs/>
                <w:color w:val="323232"/>
              </w:rPr>
            </w:pPr>
            <w:r w:rsidRPr="00A1264A">
              <w:rPr>
                <w:b/>
                <w:bCs/>
                <w:i/>
                <w:iCs/>
                <w:color w:val="323232"/>
              </w:rPr>
              <w:t>Soluția:</w:t>
            </w:r>
          </w:p>
          <w:p w14:paraId="3FDA574B" w14:textId="34919B19" w:rsidR="00B227CB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/>
              </w:rPr>
            </w:pP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0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1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2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(3) +</w:t>
            </w:r>
            <w:r w:rsidRPr="00A1264A">
              <w:rPr>
                <w:rFonts w:ascii="Times New Roman" w:eastAsiaTheme="minorEastAsia" w:hAnsi="Times New Roman" w:cs="Times New Roman"/>
                <w:iCs/>
                <w:color w:val="323232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Cambria Math" w:hAnsi="Cambria Math" w:cs="Cambria Math"/>
                <w:iCs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 xml:space="preserve">(4) </w:t>
            </w:r>
            <w:r w:rsidRPr="00A126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/>
              </w:rPr>
              <w:t xml:space="preserve">= 1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2</m:t>
                  </m:r>
                </m:den>
              </m:f>
            </m:oMath>
            <w:r w:rsidRPr="00A126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4</m:t>
                  </m:r>
                </m:den>
              </m:f>
            </m:oMath>
            <w:r w:rsidRPr="00A126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8</m:t>
                  </m:r>
                </m:den>
              </m:f>
            </m:oMath>
            <w:r w:rsidRPr="00A126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6</m:t>
                  </m:r>
                </m:den>
              </m:f>
            </m:oMath>
            <w:r w:rsidRPr="00A1264A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val="ro-MD"/>
              </w:rPr>
              <w:t xml:space="preserve"> = </w:t>
            </w:r>
            <w:r w:rsidRPr="00A1264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MD"/>
              </w:rPr>
              <w:t>1</w:t>
            </w:r>
            <m:oMath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ro-MD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16</m:t>
                  </m:r>
                </m:den>
              </m:f>
            </m:oMath>
            <w:r w:rsidR="00B227CB" w:rsidRPr="00A1264A">
              <w:rPr>
                <w:b/>
                <w:bCs/>
                <w:i/>
                <w:iCs/>
                <w:lang w:val="ro-MD"/>
              </w:rPr>
              <w:t xml:space="preserve"> </w:t>
            </w:r>
            <w:r w:rsidR="00B227CB"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                                                                                     </w:t>
            </w:r>
          </w:p>
          <w:p w14:paraId="3572B6B9" w14:textId="44D0E491" w:rsidR="00986D47" w:rsidRPr="00A1264A" w:rsidRDefault="00D70AC1" w:rsidP="00A1264A">
            <w:pPr>
              <w:spacing w:line="276" w:lineRule="auto"/>
              <w:rPr>
                <w:color w:val="323232"/>
              </w:rPr>
            </w:pPr>
            <w:r w:rsidRPr="00A1264A">
              <w:rPr>
                <w:b/>
                <w:bCs/>
                <w:i/>
                <w:iCs/>
              </w:rPr>
              <w:t xml:space="preserve">Exercițiul </w:t>
            </w:r>
            <w:r w:rsidR="00B227CB" w:rsidRPr="00A1264A">
              <w:rPr>
                <w:b/>
                <w:bCs/>
                <w:i/>
                <w:iCs/>
              </w:rPr>
              <w:t>6</w:t>
            </w:r>
            <w:r w:rsidRPr="00A1264A">
              <w:rPr>
                <w:b/>
                <w:bCs/>
                <w:i/>
                <w:iCs/>
              </w:rPr>
              <w:t xml:space="preserve">                                                                                  </w:t>
            </w:r>
            <w:r w:rsidR="00B169F7" w:rsidRPr="00A1264A">
              <w:rPr>
                <w:b/>
                <w:bCs/>
                <w:i/>
                <w:iCs/>
              </w:rPr>
              <w:t xml:space="preserve"> </w:t>
            </w:r>
            <w:r w:rsidRPr="00A1264A">
              <w:rPr>
                <w:b/>
                <w:bCs/>
                <w:i/>
                <w:iCs/>
              </w:rPr>
              <w:t xml:space="preserve"> </w:t>
            </w:r>
            <w:r w:rsidR="00CE3EB9" w:rsidRPr="00A1264A">
              <w:rPr>
                <w:b/>
                <w:bCs/>
                <w:i/>
                <w:iCs/>
              </w:rPr>
              <w:t xml:space="preserve">          </w:t>
            </w:r>
            <w:r w:rsidRPr="00A1264A">
              <w:rPr>
                <w:b/>
                <w:bCs/>
                <w:i/>
                <w:iCs/>
              </w:rPr>
              <w:t xml:space="preserve"> </w:t>
            </w:r>
          </w:p>
          <w:p w14:paraId="76FA405E" w14:textId="77777777" w:rsidR="00986D47" w:rsidRPr="00A1264A" w:rsidRDefault="00986D47" w:rsidP="00A1264A">
            <w:pPr>
              <w:spacing w:line="276" w:lineRule="auto"/>
            </w:pPr>
            <w:r w:rsidRPr="00A1264A">
              <w:t xml:space="preserve">Aflați funcția </w:t>
            </w:r>
            <w:r w:rsidRPr="00A1264A">
              <w:rPr>
                <w:position w:val="-10"/>
              </w:rPr>
              <w:object w:dxaOrig="1320" w:dyaOrig="360" w14:anchorId="0CD8AD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35pt;height:18.55pt" o:ole="">
                  <v:imagedata r:id="rId7" o:title=""/>
                </v:shape>
                <o:OLEObject Type="Embed" ProgID="Equation.3" ShapeID="_x0000_i1025" DrawAspect="Content" ObjectID="_1791888993" r:id="rId8"/>
              </w:object>
            </w:r>
            <w:r w:rsidRPr="00A1264A">
              <w:t xml:space="preserve"> ce trece prin punctele: a) </w:t>
            </w:r>
            <w:r w:rsidRPr="00A1264A">
              <w:rPr>
                <w:position w:val="-10"/>
              </w:rPr>
              <w:object w:dxaOrig="1300" w:dyaOrig="340" w14:anchorId="6F915097">
                <v:shape id="_x0000_i1026" type="#_x0000_t75" style="width:64.05pt;height:16.8pt" o:ole="">
                  <v:imagedata r:id="rId9" o:title=""/>
                </v:shape>
                <o:OLEObject Type="Embed" ProgID="Equation.3" ShapeID="_x0000_i1026" DrawAspect="Content" ObjectID="_1791888994" r:id="rId10"/>
              </w:object>
            </w:r>
            <w:r w:rsidRPr="00A1264A">
              <w:t xml:space="preserve"> b) </w:t>
            </w:r>
            <w:r w:rsidRPr="00A1264A">
              <w:rPr>
                <w:position w:val="-10"/>
              </w:rPr>
              <w:object w:dxaOrig="1280" w:dyaOrig="340" w14:anchorId="34CDA200">
                <v:shape id="_x0000_i1027" type="#_x0000_t75" style="width:63.6pt;height:16.8pt" o:ole="">
                  <v:imagedata r:id="rId11" o:title=""/>
                </v:shape>
                <o:OLEObject Type="Embed" ProgID="Equation.3" ShapeID="_x0000_i1027" DrawAspect="Content" ObjectID="_1791888995" r:id="rId12"/>
              </w:object>
            </w:r>
            <w:r w:rsidRPr="00A1264A">
              <w:t xml:space="preserve">  c) </w:t>
            </w:r>
            <w:r w:rsidRPr="00A1264A">
              <w:rPr>
                <w:position w:val="-28"/>
              </w:rPr>
              <w:object w:dxaOrig="1620" w:dyaOrig="680" w14:anchorId="4FCC9844">
                <v:shape id="_x0000_i1028" type="#_x0000_t75" style="width:81.7pt;height:34pt" o:ole="">
                  <v:imagedata r:id="rId13" o:title=""/>
                </v:shape>
                <o:OLEObject Type="Embed" ProgID="Equation.3" ShapeID="_x0000_i1028" DrawAspect="Content" ObjectID="_1791888996" r:id="rId14"/>
              </w:object>
            </w:r>
            <w:r w:rsidRPr="00A1264A">
              <w:t>.</w:t>
            </w:r>
          </w:p>
          <w:p w14:paraId="025C42AD" w14:textId="77777777" w:rsidR="00986D47" w:rsidRPr="00A1264A" w:rsidRDefault="00CC2B10" w:rsidP="00A1264A">
            <w:pPr>
              <w:spacing w:line="276" w:lineRule="auto"/>
              <w:jc w:val="both"/>
              <w:rPr>
                <w:b/>
                <w:bCs/>
                <w:i/>
                <w:iCs/>
                <w:color w:val="323232"/>
              </w:rPr>
            </w:pPr>
            <w:r w:rsidRPr="00A1264A">
              <w:rPr>
                <w:color w:val="323232"/>
              </w:rPr>
              <w:t xml:space="preserve"> </w:t>
            </w:r>
            <w:r w:rsidR="00986D47" w:rsidRPr="00A1264A">
              <w:rPr>
                <w:b/>
                <w:bCs/>
                <w:i/>
                <w:iCs/>
                <w:color w:val="323232"/>
              </w:rPr>
              <w:t>Soluția:</w:t>
            </w:r>
          </w:p>
          <w:p w14:paraId="28769A53" w14:textId="77777777" w:rsidR="00986D47" w:rsidRPr="00A1264A" w:rsidRDefault="00664ADB" w:rsidP="00A1264A">
            <w:pPr>
              <w:pStyle w:val="Frspaiere"/>
              <w:numPr>
                <w:ilvl w:val="0"/>
                <w:numId w:val="16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f(0)=3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f(1)=6 </m:t>
                      </m:r>
                    </m:e>
                  </m:eqArr>
                </m:e>
              </m:d>
            </m:oMath>
            <w:r w:rsidR="00986D47"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ro-MD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·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0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=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·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=6</m:t>
                      </m:r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ro-MD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a=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=3</m:t>
                      </m:r>
                    </m:e>
                  </m:eqArr>
                </m:e>
              </m:d>
            </m:oMath>
            <w:r w:rsidR="00986D47"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     </w:t>
            </w:r>
          </w:p>
          <w:p w14:paraId="690B33D3" w14:textId="77777777" w:rsidR="00986D47" w:rsidRPr="00A1264A" w:rsidRDefault="00986D47" w:rsidP="00A1264A">
            <w:pPr>
              <w:pStyle w:val="Frspaiere"/>
              <w:spacing w:line="276" w:lineRule="auto"/>
              <w:ind w:left="720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=3</m:t>
                </m:r>
                <m:r>
                  <m:rPr>
                    <m:sty m:val="bi"/>
                  </m:rPr>
                  <w:rPr>
                    <w:rFonts w:ascii="Cambria Math" w:hAnsi="Cambria Math" w:cs="Cambria Math"/>
                    <w:sz w:val="24"/>
                    <w:szCs w:val="24"/>
                    <w:lang w:val="ro-MD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,</m:t>
                </m:r>
              </m:oMath>
            </m:oMathPara>
          </w:p>
          <w:p w14:paraId="6DD0160B" w14:textId="77777777" w:rsidR="00986D47" w:rsidRPr="00A1264A" w:rsidRDefault="00664ADB" w:rsidP="00A1264A">
            <w:pPr>
              <w:pStyle w:val="Frspaiere"/>
              <w:numPr>
                <w:ilvl w:val="0"/>
                <w:numId w:val="16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f(1)=1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f(2)=2 </m:t>
                      </m:r>
                    </m:e>
                  </m:eqArr>
                </m:e>
              </m:d>
            </m:oMath>
            <w:r w:rsidR="00986D47"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ro-MD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·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=1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·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=2</m:t>
                      </m:r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ro-MD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a=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den>
                      </m:f>
                    </m:e>
                  </m:eqArr>
                </m:e>
              </m:d>
            </m:oMath>
            <w:r w:rsidR="00986D47"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     </w:t>
            </w:r>
          </w:p>
          <w:p w14:paraId="5B90ADF7" w14:textId="069F7804" w:rsidR="00986D47" w:rsidRPr="00A1264A" w:rsidRDefault="00986D47" w:rsidP="00A1264A">
            <w:pPr>
              <w:pStyle w:val="Frspaiere"/>
              <w:spacing w:line="276" w:lineRule="auto"/>
              <w:ind w:left="720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="Cambria Math"/>
                    <w:sz w:val="24"/>
                    <w:szCs w:val="24"/>
                    <w:lang w:val="ro-MD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,</m:t>
                </m:r>
              </m:oMath>
            </m:oMathPara>
          </w:p>
          <w:p w14:paraId="586ED5F7" w14:textId="77777777" w:rsidR="00986D47" w:rsidRPr="00A1264A" w:rsidRDefault="00664ADB" w:rsidP="00A1264A">
            <w:pPr>
              <w:pStyle w:val="Frspaiere"/>
              <w:numPr>
                <w:ilvl w:val="0"/>
                <w:numId w:val="16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>f(1)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>f(2)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o-MD"/>
                            </w:rPr>
                            <m:t>4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</m:eqArr>
                </m:e>
              </m:d>
            </m:oMath>
            <w:r w:rsidR="00986D47"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ro-MD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·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·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4</m:t>
                          </m:r>
                        </m:den>
                      </m:f>
                    </m:e>
                  </m:eqAr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o-MD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  <w:lang w:val="ro-MD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a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o-MD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ro-MD"/>
                        </w:rPr>
                        <m:t>b=3</m:t>
                      </m:r>
                    </m:e>
                  </m:eqArr>
                </m:e>
              </m:d>
            </m:oMath>
            <w:r w:rsidR="00986D47"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   </w:t>
            </w:r>
          </w:p>
          <w:p w14:paraId="2F133A86" w14:textId="77777777" w:rsidR="00986D47" w:rsidRPr="00A1264A" w:rsidRDefault="00986D47" w:rsidP="00A1264A">
            <w:pPr>
              <w:pStyle w:val="Frspaiere"/>
              <w:spacing w:line="276" w:lineRule="auto"/>
              <w:ind w:left="720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=3</m:t>
                </m:r>
                <m:r>
                  <m:rPr>
                    <m:sty m:val="bi"/>
                  </m:rPr>
                  <w:rPr>
                    <w:rFonts w:ascii="Cambria Math" w:hAnsi="Cambria Math" w:cs="Cambria Math"/>
                    <w:sz w:val="24"/>
                    <w:szCs w:val="24"/>
                    <w:lang w:val="ro-MD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iCs/>
                        <w:sz w:val="24"/>
                        <w:szCs w:val="24"/>
                        <w:lang w:val="ro-MD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iCs/>
                            <w:sz w:val="24"/>
                            <w:szCs w:val="24"/>
                            <w:lang w:val="ro-MD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ro-MD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 w:val="24"/>
                                <w:szCs w:val="24"/>
                                <w:lang w:val="ro-MD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sz w:val="24"/>
                                <w:szCs w:val="24"/>
                                <w:lang w:val="ro-MD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lang w:val="ro-MD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/>
                    <w:sz w:val="24"/>
                    <w:szCs w:val="24"/>
                    <w:lang w:val="ro-MD"/>
                  </w:rPr>
                  <m:t>,</m:t>
                </m:r>
              </m:oMath>
            </m:oMathPara>
          </w:p>
          <w:p w14:paraId="08B0710D" w14:textId="0FB8FFB3" w:rsidR="002E294A" w:rsidRPr="00A1264A" w:rsidRDefault="002E294A" w:rsidP="00A1264A">
            <w:pPr>
              <w:spacing w:line="276" w:lineRule="auto"/>
              <w:rPr>
                <w:i/>
              </w:rPr>
            </w:pPr>
          </w:p>
        </w:tc>
        <w:tc>
          <w:tcPr>
            <w:tcW w:w="1134" w:type="dxa"/>
          </w:tcPr>
          <w:p w14:paraId="127ABAA8" w14:textId="77777777" w:rsidR="00033A19" w:rsidRPr="00A1264A" w:rsidRDefault="00033A19" w:rsidP="00A1264A">
            <w:pPr>
              <w:pStyle w:val="Frspaiere"/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o-MD"/>
              </w:rPr>
            </w:pPr>
          </w:p>
          <w:p w14:paraId="67D0D3FD" w14:textId="77777777" w:rsidR="005D0419" w:rsidRPr="00A1264A" w:rsidRDefault="005D0419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26A9FB7A" w14:textId="77777777" w:rsidR="005D0419" w:rsidRPr="00A1264A" w:rsidRDefault="005D0419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3084627A" w14:textId="77777777" w:rsidR="005D0419" w:rsidRPr="00A1264A" w:rsidRDefault="005D0419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04C7F8F2" w14:textId="77777777" w:rsidR="005D0419" w:rsidRPr="00A1264A" w:rsidRDefault="005D0419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39110453" w14:textId="61C2AF32" w:rsidR="002E294A" w:rsidRPr="00A1264A" w:rsidRDefault="0030725E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>5</w:t>
            </w:r>
          </w:p>
          <w:p w14:paraId="0C8BC1D7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2933BD53" w14:textId="77777777" w:rsidR="005D0419" w:rsidRPr="00A1264A" w:rsidRDefault="005D0419" w:rsidP="00A1264A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6757F876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73D15837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3C1694B0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6F8987FE" w14:textId="77777777" w:rsidR="00FE7C2C" w:rsidRPr="00A1264A" w:rsidRDefault="00FE7C2C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47F02B5C" w14:textId="45B3AEFD" w:rsidR="006B31D1" w:rsidRPr="00A1264A" w:rsidRDefault="00EA731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>5</w:t>
            </w:r>
          </w:p>
          <w:p w14:paraId="7A206B0E" w14:textId="77777777" w:rsidR="006B31D1" w:rsidRPr="00A1264A" w:rsidRDefault="006B31D1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0DE1C3DC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52513499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271CC7CC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56B8D857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032706B3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1A9F5CF6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4EA833C3" w14:textId="77777777" w:rsidR="00EA731A" w:rsidRPr="00A1264A" w:rsidRDefault="00EA731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1F610190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53BA4C45" w14:textId="69488D48" w:rsidR="006B31D1" w:rsidRPr="00A1264A" w:rsidRDefault="00841A7B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>5</w:t>
            </w:r>
          </w:p>
          <w:p w14:paraId="0C38E256" w14:textId="77777777" w:rsidR="005C5BF1" w:rsidRPr="00A1264A" w:rsidRDefault="005C5BF1" w:rsidP="00A1264A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3581D1FF" w14:textId="77777777" w:rsidR="00EA731A" w:rsidRPr="00A1264A" w:rsidRDefault="00EA731A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79194ADB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4FB1AF9D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1C11BCE7" w14:textId="77777777" w:rsidR="00B227CB" w:rsidRPr="00A1264A" w:rsidRDefault="00B227CB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</w:p>
          <w:p w14:paraId="632130EE" w14:textId="10FEC0F1" w:rsidR="00284443" w:rsidRPr="00A1264A" w:rsidRDefault="005D0419" w:rsidP="00A1264A">
            <w:pPr>
              <w:pStyle w:val="Frspaiere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>5</w:t>
            </w:r>
          </w:p>
          <w:p w14:paraId="57F6F11A" w14:textId="77777777" w:rsidR="00CE3EB9" w:rsidRPr="00A1264A" w:rsidRDefault="00CE3EB9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69750957" w14:textId="77777777" w:rsidR="00B227CB" w:rsidRPr="00A1264A" w:rsidRDefault="00B227CB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38BA5853" w14:textId="77777777" w:rsidR="00B227CB" w:rsidRPr="00A1264A" w:rsidRDefault="00B227CB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79F83983" w14:textId="77777777" w:rsidR="00B227CB" w:rsidRPr="00A1264A" w:rsidRDefault="00B227CB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7E31E27" w14:textId="77777777" w:rsidR="00B227CB" w:rsidRPr="00A1264A" w:rsidRDefault="00B227CB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32D5C1F5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0C8027DE" w14:textId="656FC72D" w:rsidR="00EA731A" w:rsidRPr="00A1264A" w:rsidRDefault="00F3446F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6</w:t>
            </w:r>
          </w:p>
          <w:p w14:paraId="5C972F48" w14:textId="77777777" w:rsidR="00D053EA" w:rsidRPr="00A1264A" w:rsidRDefault="00D053EA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479700E" w14:textId="77777777" w:rsidR="005D0419" w:rsidRPr="00A1264A" w:rsidRDefault="005D0419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A0962CB" w14:textId="77777777" w:rsidR="00F3446F" w:rsidRPr="00A1264A" w:rsidRDefault="00F3446F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02AC9982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67C9FD39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7FF75BD4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B979E8B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622E6C41" w14:textId="77777777" w:rsidR="00986D47" w:rsidRPr="00A1264A" w:rsidRDefault="00986D47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73EDB811" w14:textId="019A8D6D" w:rsidR="00D70AC1" w:rsidRPr="00A1264A" w:rsidRDefault="00841A7B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9</w:t>
            </w:r>
          </w:p>
        </w:tc>
        <w:tc>
          <w:tcPr>
            <w:tcW w:w="2438" w:type="dxa"/>
          </w:tcPr>
          <w:p w14:paraId="703E0659" w14:textId="77777777" w:rsidR="00D053EA" w:rsidRPr="00A1264A" w:rsidRDefault="00D053EA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33CBE162" w14:textId="77777777" w:rsidR="00B47E82" w:rsidRPr="00A1264A" w:rsidRDefault="00B47E82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18719C90" w14:textId="77777777" w:rsidR="00B47E82" w:rsidRPr="00A1264A" w:rsidRDefault="00B47E82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402A3DDE" w14:textId="77777777" w:rsidR="00D053EA" w:rsidRPr="00A1264A" w:rsidRDefault="00D053EA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3B643FDB" w14:textId="16867B05" w:rsidR="009E7527" w:rsidRPr="00A1264A" w:rsidRDefault="009E752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Forma de activitate: 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frontală;</w:t>
            </w:r>
            <w:r w:rsidR="00FE4925"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 xml:space="preserve"> individuală</w:t>
            </w:r>
          </w:p>
          <w:p w14:paraId="092F0DE8" w14:textId="77777777" w:rsidR="000623F3" w:rsidRPr="00A1264A" w:rsidRDefault="000623F3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054E5E1D" w14:textId="77777777" w:rsidR="00B47E82" w:rsidRPr="00A1264A" w:rsidRDefault="00B47E82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377500DF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4205D27E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7B906F23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0FF27E71" w14:textId="07980E77" w:rsidR="009E7527" w:rsidRPr="00A1264A" w:rsidRDefault="009E752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>Metode</w:t>
            </w:r>
            <w:r w:rsidR="00AE7CF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 </w:t>
            </w:r>
          </w:p>
          <w:p w14:paraId="7BA718FE" w14:textId="50B38731" w:rsidR="000623F3" w:rsidRPr="00A1264A" w:rsidRDefault="009C0505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exercițiu rezolvat,</w:t>
            </w:r>
            <w:r w:rsidR="00AE7CF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problematizarea</w:t>
            </w:r>
          </w:p>
          <w:p w14:paraId="4639871E" w14:textId="77777777" w:rsidR="00D70AC1" w:rsidRPr="00A1264A" w:rsidRDefault="00D70AC1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A30A640" w14:textId="77777777" w:rsidR="00D70AC1" w:rsidRPr="00A1264A" w:rsidRDefault="00D70AC1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229230A2" w14:textId="77777777" w:rsidR="00B47E82" w:rsidRPr="00A1264A" w:rsidRDefault="00B47E82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1A7ED73A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7DEDC30A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7C23DF28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18EC2B53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3159C3B3" w14:textId="77777777" w:rsidR="00664ADB" w:rsidRDefault="00664ADB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5BB587B0" w14:textId="77777777" w:rsidR="00664ADB" w:rsidRDefault="00664ADB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5E2346B9" w14:textId="77777777" w:rsidR="00664ADB" w:rsidRDefault="00664ADB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64E96C45" w14:textId="161D432F" w:rsidR="009E7527" w:rsidRPr="00A1264A" w:rsidRDefault="009E752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Resurse: 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Calculatorul, proiectorul.</w:t>
            </w:r>
          </w:p>
          <w:p w14:paraId="5E7DE757" w14:textId="77777777" w:rsidR="00D70AC1" w:rsidRPr="00A1264A" w:rsidRDefault="00D70AC1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1C756BBA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5CED7B19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2B4651EB" w14:textId="5070FB8E" w:rsidR="000623F3" w:rsidRPr="00A1264A" w:rsidRDefault="000623F3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Forma de activitate: 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frontală,</w:t>
            </w:r>
          </w:p>
          <w:p w14:paraId="470B42DF" w14:textId="161150E9" w:rsidR="00664ADB" w:rsidRPr="00A1264A" w:rsidRDefault="00AE7CFA" w:rsidP="00664ADB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i</w:t>
            </w:r>
            <w:r w:rsidR="000623F3"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ndividuală</w:t>
            </w:r>
            <w:r w:rsidR="00664ADB"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r w:rsidR="00664ADB"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perechi</w:t>
            </w:r>
          </w:p>
          <w:p w14:paraId="6433B4F1" w14:textId="251D9A8C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672E046D" w14:textId="77777777" w:rsidR="00986D47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43569EAD" w14:textId="77777777" w:rsidR="00AE7CFA" w:rsidRDefault="00AE7CFA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6D602C93" w14:textId="77777777" w:rsidR="00AE7CFA" w:rsidRDefault="00AE7CFA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9E9DC7A" w14:textId="77777777" w:rsidR="00AE7CFA" w:rsidRPr="00A1264A" w:rsidRDefault="00AE7CFA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148E688D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BEB8067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33359CA5" w14:textId="77777777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2AC7427B" w14:textId="067B2CF9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Metode: </w:t>
            </w:r>
          </w:p>
          <w:p w14:paraId="394E28AC" w14:textId="0A5D149B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exercițiu rezolvat,</w:t>
            </w:r>
            <w:r w:rsidR="00664ADB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explicația</w:t>
            </w:r>
          </w:p>
          <w:p w14:paraId="01BB54CC" w14:textId="5CB14E45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</w:tc>
      </w:tr>
      <w:tr w:rsidR="002E294A" w:rsidRPr="00A1264A" w14:paraId="2AF325CC" w14:textId="77777777" w:rsidTr="00033A19">
        <w:tc>
          <w:tcPr>
            <w:tcW w:w="1797" w:type="dxa"/>
          </w:tcPr>
          <w:p w14:paraId="3B3DD0A6" w14:textId="33B977F0" w:rsidR="002E294A" w:rsidRPr="00A1264A" w:rsidRDefault="00FA6FF5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lastRenderedPageBreak/>
              <w:t>Reflecție</w:t>
            </w:r>
          </w:p>
        </w:tc>
        <w:tc>
          <w:tcPr>
            <w:tcW w:w="1136" w:type="dxa"/>
          </w:tcPr>
          <w:p w14:paraId="4D7A5034" w14:textId="3A06B3DE" w:rsidR="006B31D1" w:rsidRPr="00A1264A" w:rsidRDefault="00664ADB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/>
                      <w:bCs/>
                      <w:i/>
                      <w:iCs/>
                      <w:sz w:val="24"/>
                      <w:szCs w:val="24"/>
                      <w:lang w:val="ro-MD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o-MD"/>
                    </w:rPr>
                    <m:t>5</m:t>
                  </m:r>
                </m:sub>
              </m:sSub>
            </m:oMath>
            <w:r w:rsidR="006B31D1" w:rsidRPr="00A1264A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</w:t>
            </w:r>
          </w:p>
        </w:tc>
        <w:tc>
          <w:tcPr>
            <w:tcW w:w="7530" w:type="dxa"/>
          </w:tcPr>
          <w:p w14:paraId="54555928" w14:textId="351B650C" w:rsidR="002E294A" w:rsidRPr="00A1264A" w:rsidRDefault="00033A19" w:rsidP="00A1264A">
            <w:pPr>
              <w:pStyle w:val="Frspaiere"/>
              <w:spacing w:line="276" w:lineRule="auto"/>
              <w:rPr>
                <w:color w:val="FF0000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Evaluarea atingerii obiectivelor preconizate</w:t>
            </w:r>
            <w:r w:rsidR="005D0419"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r w:rsidR="00664ADB" w:rsidRPr="00664ADB">
              <w:rPr>
                <w:rFonts w:ascii="Times New Roman" w:hAnsi="Times New Roman" w:cs="Times New Roman"/>
                <w:color w:val="0070C0"/>
                <w:sz w:val="24"/>
                <w:szCs w:val="24"/>
                <w:lang w:val="ro-MD"/>
              </w:rPr>
              <w:t xml:space="preserve">Link </w:t>
            </w:r>
            <w:r w:rsidR="00664ADB">
              <w:rPr>
                <w:rFonts w:ascii="Times New Roman" w:hAnsi="Times New Roman" w:cs="Times New Roman"/>
                <w:color w:val="0070C0"/>
                <w:sz w:val="24"/>
                <w:szCs w:val="24"/>
                <w:lang w:val="ro-MD"/>
              </w:rPr>
              <w:t>nr.2</w:t>
            </w:r>
            <w:r w:rsidR="00664ADB" w:rsidRPr="00664ADB">
              <w:rPr>
                <w:lang w:val="ro-MD"/>
              </w:rPr>
              <w:t xml:space="preserve">                       </w:t>
            </w:r>
          </w:p>
          <w:p w14:paraId="51605DE7" w14:textId="4EA7C715" w:rsidR="00E940A4" w:rsidRPr="00A1264A" w:rsidRDefault="00E940A4" w:rsidP="00A1264A">
            <w:pPr>
              <w:spacing w:line="276" w:lineRule="auto"/>
              <w:jc w:val="both"/>
            </w:pPr>
            <w:r w:rsidRPr="00A1264A">
              <w:t>Bilanțul lecției.</w:t>
            </w:r>
          </w:p>
          <w:p w14:paraId="4411C518" w14:textId="77777777" w:rsidR="00D70AC1" w:rsidRPr="00A1264A" w:rsidRDefault="00D70AC1" w:rsidP="00A1264A">
            <w:pPr>
              <w:spacing w:line="276" w:lineRule="auto"/>
              <w:rPr>
                <w:b/>
                <w:bCs/>
                <w:iCs/>
              </w:rPr>
            </w:pPr>
            <w:r w:rsidRPr="00A1264A">
              <w:rPr>
                <w:b/>
                <w:bCs/>
                <w:iCs/>
              </w:rPr>
              <w:t>Tema pentru acasă:</w:t>
            </w:r>
          </w:p>
          <w:p w14:paraId="78C313F7" w14:textId="6A86B813" w:rsidR="00D70AC1" w:rsidRPr="00A1264A" w:rsidRDefault="00D70AC1" w:rsidP="00A1264A">
            <w:pPr>
              <w:spacing w:line="276" w:lineRule="auto"/>
              <w:rPr>
                <w:iCs/>
              </w:rPr>
            </w:pPr>
            <w:r w:rsidRPr="00A1264A">
              <w:rPr>
                <w:iCs/>
              </w:rPr>
              <w:t xml:space="preserve">De studiat  </w:t>
            </w:r>
            <w:r w:rsidR="00AB4B3D" w:rsidRPr="00A1264A">
              <w:rPr>
                <w:iCs/>
              </w:rPr>
              <w:t>Tema:</w:t>
            </w:r>
            <w:r w:rsidRPr="00A1264A">
              <w:t xml:space="preserve"> </w:t>
            </w:r>
            <w:r w:rsidR="004A2EE2" w:rsidRPr="00A1264A">
              <w:t>Funcția exponențială pag.138-139</w:t>
            </w:r>
          </w:p>
          <w:p w14:paraId="476CC913" w14:textId="29E92237" w:rsidR="00CB32ED" w:rsidRPr="00A1264A" w:rsidRDefault="00D70AC1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 xml:space="preserve">De rezolvat: </w:t>
            </w:r>
            <w:r w:rsidR="00986D47"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 xml:space="preserve">ex.1, 2 </w:t>
            </w:r>
          </w:p>
          <w:p w14:paraId="336AC3F5" w14:textId="77777777" w:rsidR="00986D47" w:rsidRPr="00A1264A" w:rsidRDefault="00986D47" w:rsidP="00A1264A">
            <w:pPr>
              <w:pStyle w:val="Frspaiere"/>
              <w:spacing w:line="276" w:lineRule="auto"/>
              <w:jc w:val="both"/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val="ro-MD"/>
              </w:rPr>
            </w:pPr>
            <w:r w:rsidRPr="00A1264A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val="ro-MD"/>
              </w:rPr>
              <w:t>1. Studiați monotonia funcției: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>f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>:R→R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ro-MD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ro-MD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ro-MD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ro-MD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4"/>
                                  <w:szCs w:val="24"/>
                                  <w:lang w:val="ro-MD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ro-MD"/>
                                </w:rPr>
                                <m:t>2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ro-MD"/>
                            </w:rPr>
                            <m:t>-1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ro-MD"/>
                    </w:rPr>
                    <m:t>x</m:t>
                  </m:r>
                </m:sup>
              </m:sSup>
            </m:oMath>
          </w:p>
          <w:p w14:paraId="3E1C0F54" w14:textId="31E7845C" w:rsidR="004A2EE2" w:rsidRPr="00A1264A" w:rsidRDefault="004A2EE2" w:rsidP="00A1264A">
            <w:pPr>
              <w:pStyle w:val="Frspaiere"/>
              <w:spacing w:line="276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 Răspuns:</w:t>
            </w:r>
            <w:r w:rsidRPr="00A1264A">
              <w:rPr>
                <w:rFonts w:ascii="Cambria Math" w:eastAsia="Times New Roman" w:hAnsi="Cambria Math" w:cs="Cambria Math"/>
                <w:sz w:val="24"/>
                <w:szCs w:val="24"/>
                <w:lang w:val="ro-MD" w:eastAsia="ru-RU"/>
              </w:rPr>
              <w:t xml:space="preserve"> </w:t>
            </w:r>
            <w:r w:rsidRPr="00A1264A">
              <w:rPr>
                <w:rFonts w:ascii="Cambria Math" w:eastAsiaTheme="minorEastAsia" w:hAnsi="Cambria Math" w:cs="Cambria Math"/>
                <w:sz w:val="24"/>
                <w:szCs w:val="24"/>
                <w:lang w:val="ro-MD"/>
              </w:rPr>
              <w:t>𝑓</w:t>
            </w:r>
            <w:r w:rsidRPr="00A1264A"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  <w:t xml:space="preserve"> este monoton crescătoare</w:t>
            </w:r>
          </w:p>
          <w:p w14:paraId="60A09E10" w14:textId="0C1B0D32" w:rsidR="004A2EE2" w:rsidRPr="00A1264A" w:rsidRDefault="004A2EE2" w:rsidP="00A1264A">
            <w:pPr>
              <w:spacing w:line="276" w:lineRule="auto"/>
              <w:rPr>
                <w:b/>
                <w:bCs/>
              </w:rPr>
            </w:pPr>
            <w:r w:rsidRPr="00A1264A">
              <w:rPr>
                <w:b/>
                <w:bCs/>
              </w:rPr>
              <w:t>2</w:t>
            </w:r>
            <w:r w:rsidR="00B519C8">
              <w:rPr>
                <w:b/>
                <w:bCs/>
              </w:rPr>
              <w:t xml:space="preserve">.Să se reprezinte grafic </w:t>
            </w:r>
            <w:proofErr w:type="spellStart"/>
            <w:r w:rsidR="00B519C8">
              <w:rPr>
                <w:b/>
                <w:bCs/>
              </w:rPr>
              <w:t>funcţii</w:t>
            </w:r>
            <w:r w:rsidRPr="00A1264A">
              <w:rPr>
                <w:b/>
                <w:bCs/>
              </w:rPr>
              <w:t>le</w:t>
            </w:r>
            <w:proofErr w:type="spellEnd"/>
            <w:r w:rsidRPr="00A1264A">
              <w:rPr>
                <w:b/>
                <w:bCs/>
              </w:rPr>
              <w:t>:</w:t>
            </w:r>
          </w:p>
          <w:p w14:paraId="0CDCB6F7" w14:textId="761F518F" w:rsidR="004A2EE2" w:rsidRPr="00A1264A" w:rsidRDefault="004A2EE2" w:rsidP="00A1264A">
            <w:pPr>
              <w:pStyle w:val="Frspaiere"/>
              <w:spacing w:line="276" w:lineRule="auto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a)</w:t>
            </w: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Times New Roman" w:hAnsi="Times New Roman" w:cs="Times New Roman"/>
                <w:position w:val="-14"/>
                <w:sz w:val="24"/>
                <w:szCs w:val="24"/>
                <w:lang w:val="ro-MD"/>
              </w:rPr>
              <w:object w:dxaOrig="1660" w:dyaOrig="400" w14:anchorId="0FA14FC5">
                <v:shape id="_x0000_i1029" type="#_x0000_t75" style="width:83.05pt;height:19.9pt" o:ole="">
                  <v:imagedata r:id="rId15" o:title=""/>
                </v:shape>
                <o:OLEObject Type="Embed" ProgID="Equation.DSMT4" ShapeID="_x0000_i1029" DrawAspect="Content" ObjectID="_1791888997" r:id="rId16"/>
              </w:object>
            </w: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Times New Roman" w:hAnsi="Times New Roman" w:cs="Times New Roman"/>
                <w:position w:val="-10"/>
                <w:sz w:val="24"/>
                <w:szCs w:val="24"/>
                <w:lang w:val="ro-MD"/>
              </w:rPr>
              <w:object w:dxaOrig="960" w:dyaOrig="360" w14:anchorId="3A7E030C">
                <v:shape id="_x0000_i1030" type="#_x0000_t75" style="width:48.15pt;height:18.55pt" o:ole="">
                  <v:imagedata r:id="rId17" o:title=""/>
                </v:shape>
                <o:OLEObject Type="Embed" ProgID="Equation.DSMT4" ShapeID="_x0000_i1030" DrawAspect="Content" ObjectID="_1791888998" r:id="rId18"/>
              </w:object>
            </w: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;                    </w:t>
            </w:r>
            <w:r w:rsidRPr="00A1264A">
              <w:rPr>
                <w:rFonts w:ascii="Times New Roman" w:hAnsi="Times New Roman" w:cs="Times New Roman"/>
                <w:b/>
                <w:sz w:val="24"/>
                <w:szCs w:val="24"/>
                <w:lang w:val="ro-MD"/>
              </w:rPr>
              <w:t>b)</w:t>
            </w: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Times New Roman" w:hAnsi="Times New Roman" w:cs="Times New Roman"/>
                <w:position w:val="-10"/>
                <w:sz w:val="24"/>
                <w:szCs w:val="24"/>
                <w:lang w:val="ro-MD"/>
              </w:rPr>
              <w:object w:dxaOrig="1080" w:dyaOrig="320" w14:anchorId="0F47ABF8">
                <v:shape id="_x0000_i1031" type="#_x0000_t75" style="width:54.75pt;height:16.35pt" o:ole="">
                  <v:imagedata r:id="rId19" o:title=""/>
                </v:shape>
                <o:OLEObject Type="Embed" ProgID="Equation.DSMT4" ShapeID="_x0000_i1031" DrawAspect="Content" ObjectID="_1791888999" r:id="rId20"/>
              </w:object>
            </w: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 xml:space="preserve"> </w:t>
            </w:r>
            <w:r w:rsidRPr="00A1264A">
              <w:rPr>
                <w:rFonts w:ascii="Times New Roman" w:hAnsi="Times New Roman" w:cs="Times New Roman"/>
                <w:position w:val="-28"/>
                <w:sz w:val="24"/>
                <w:szCs w:val="24"/>
                <w:lang w:val="ro-MD"/>
              </w:rPr>
              <w:object w:dxaOrig="1260" w:dyaOrig="740" w14:anchorId="4B9CFCF2">
                <v:shape id="_x0000_i1032" type="#_x0000_t75" style="width:62.3pt;height:37.1pt" o:ole="">
                  <v:imagedata r:id="rId21" o:title=""/>
                </v:shape>
                <o:OLEObject Type="Embed" ProgID="Equation.DSMT4" ShapeID="_x0000_i1032" DrawAspect="Content" ObjectID="_1791889000" r:id="rId22"/>
              </w:object>
            </w:r>
          </w:p>
          <w:p w14:paraId="6863B8A0" w14:textId="1D98515D" w:rsidR="00986D47" w:rsidRPr="00A1264A" w:rsidRDefault="00986D4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</w:tc>
        <w:tc>
          <w:tcPr>
            <w:tcW w:w="1134" w:type="dxa"/>
          </w:tcPr>
          <w:p w14:paraId="3EDB3318" w14:textId="77777777" w:rsidR="00B227CB" w:rsidRPr="00A1264A" w:rsidRDefault="00B227CB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7268B96E" w14:textId="77777777" w:rsidR="004A2EE2" w:rsidRPr="00A1264A" w:rsidRDefault="004A2EE2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  <w:p w14:paraId="54AEB4E1" w14:textId="1B08E238" w:rsidR="002E294A" w:rsidRPr="00A1264A" w:rsidRDefault="00D70AC1" w:rsidP="00A1264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5</w:t>
            </w:r>
          </w:p>
        </w:tc>
        <w:tc>
          <w:tcPr>
            <w:tcW w:w="2438" w:type="dxa"/>
          </w:tcPr>
          <w:p w14:paraId="5AACC3AD" w14:textId="77777777" w:rsidR="00A1264A" w:rsidRPr="00A1264A" w:rsidRDefault="00A1264A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Metode: 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jocul didactic;</w:t>
            </w:r>
          </w:p>
          <w:p w14:paraId="5AD90164" w14:textId="77777777" w:rsidR="004A2EE2" w:rsidRPr="00A1264A" w:rsidRDefault="004A2EE2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</w:pPr>
          </w:p>
          <w:p w14:paraId="209289DD" w14:textId="24A4A19E" w:rsidR="00807317" w:rsidRPr="00A1264A" w:rsidRDefault="0080731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Resurse: 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Calculatorul, proiectorul.</w:t>
            </w:r>
          </w:p>
          <w:p w14:paraId="5E6931EC" w14:textId="77777777" w:rsidR="004A2EE2" w:rsidRPr="00A1264A" w:rsidRDefault="004A2EE2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7E755779" w14:textId="77777777" w:rsidR="004A2EE2" w:rsidRPr="00A1264A" w:rsidRDefault="004A2EE2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</w:p>
          <w:p w14:paraId="30BF96B0" w14:textId="77777777" w:rsidR="00807317" w:rsidRPr="00A1264A" w:rsidRDefault="0080731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i/>
                <w:iCs/>
                <w:sz w:val="24"/>
                <w:szCs w:val="24"/>
                <w:lang w:val="ro-MD"/>
              </w:rPr>
              <w:t xml:space="preserve">Forma de activitate: </w:t>
            </w:r>
            <w:r w:rsidRPr="00A1264A">
              <w:rPr>
                <w:rFonts w:ascii="Times New Roman" w:hAnsi="Times New Roman" w:cs="Times New Roman"/>
                <w:iCs/>
                <w:sz w:val="24"/>
                <w:szCs w:val="24"/>
                <w:lang w:val="ro-MD"/>
              </w:rPr>
              <w:t>frontală,</w:t>
            </w:r>
          </w:p>
          <w:p w14:paraId="4D5E0503" w14:textId="4104A8A4" w:rsidR="002E294A" w:rsidRPr="00A1264A" w:rsidRDefault="00807317" w:rsidP="00A1264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A1264A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individuală</w:t>
            </w:r>
          </w:p>
        </w:tc>
      </w:tr>
    </w:tbl>
    <w:p w14:paraId="7DAE8387" w14:textId="77777777" w:rsidR="00807317" w:rsidRPr="00A1264A" w:rsidRDefault="00807317" w:rsidP="00A1264A">
      <w:pPr>
        <w:pStyle w:val="Frspaiere"/>
        <w:spacing w:line="276" w:lineRule="auto"/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ro-MD"/>
        </w:rPr>
      </w:pPr>
    </w:p>
    <w:p w14:paraId="0B0EF889" w14:textId="77777777" w:rsidR="009C0505" w:rsidRPr="00A1264A" w:rsidRDefault="009C0505" w:rsidP="00A1264A">
      <w:pPr>
        <w:pStyle w:val="Frspaiere"/>
        <w:spacing w:line="276" w:lineRule="auto"/>
        <w:jc w:val="right"/>
        <w:rPr>
          <w:rFonts w:ascii="Times New Roman" w:hAnsi="Times New Roman" w:cs="Times New Roman"/>
          <w:b/>
          <w:bCs/>
          <w:i/>
          <w:iCs/>
          <w:color w:val="FF0000"/>
          <w:sz w:val="24"/>
          <w:szCs w:val="24"/>
          <w:lang w:val="ro-MD"/>
        </w:rPr>
      </w:pPr>
    </w:p>
    <w:p w14:paraId="47CD8E88" w14:textId="77777777" w:rsidR="0001788D" w:rsidRPr="00A1264A" w:rsidRDefault="0001788D" w:rsidP="00A1264A">
      <w:pPr>
        <w:pStyle w:val="Frspaiere"/>
        <w:spacing w:line="276" w:lineRule="auto"/>
        <w:ind w:left="720"/>
        <w:jc w:val="both"/>
        <w:rPr>
          <w:rFonts w:ascii="Times New Roman" w:eastAsiaTheme="minorEastAsia" w:hAnsi="Times New Roman" w:cs="Times New Roman"/>
          <w:sz w:val="24"/>
          <w:szCs w:val="24"/>
          <w:lang w:val="ro-MD"/>
        </w:rPr>
      </w:pPr>
    </w:p>
    <w:p w14:paraId="783C5A08" w14:textId="77777777" w:rsidR="0001788D" w:rsidRPr="00A1264A" w:rsidRDefault="0001788D" w:rsidP="00A1264A">
      <w:pPr>
        <w:pStyle w:val="Frspaiere"/>
        <w:spacing w:line="276" w:lineRule="auto"/>
        <w:ind w:left="720"/>
        <w:jc w:val="both"/>
        <w:rPr>
          <w:rFonts w:ascii="Times New Roman" w:eastAsiaTheme="minorEastAsia" w:hAnsi="Times New Roman" w:cs="Times New Roman"/>
          <w:sz w:val="24"/>
          <w:szCs w:val="24"/>
          <w:lang w:val="ro-MD"/>
        </w:rPr>
      </w:pPr>
    </w:p>
    <w:p w14:paraId="256CD375" w14:textId="77777777" w:rsidR="002F45BD" w:rsidRPr="00A1264A" w:rsidRDefault="002F45BD" w:rsidP="00A1264A">
      <w:pPr>
        <w:pStyle w:val="Default"/>
        <w:spacing w:line="276" w:lineRule="auto"/>
        <w:jc w:val="both"/>
        <w:rPr>
          <w:sz w:val="28"/>
          <w:szCs w:val="28"/>
          <w:lang w:val="ro-MD"/>
        </w:rPr>
      </w:pPr>
    </w:p>
    <w:sectPr w:rsidR="002F45BD" w:rsidRPr="00A1264A" w:rsidSect="000F4BA8">
      <w:pgSz w:w="15840" w:h="12240" w:orient="landscape"/>
      <w:pgMar w:top="108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ans Symbols">
    <w:charset w:val="00"/>
    <w:family w:val="auto"/>
    <w:pitch w:val="default"/>
  </w:font>
  <w:font w:name="DejaVu Sans">
    <w:altName w:val="Arial"/>
    <w:charset w:val="00"/>
    <w:family w:val="swiss"/>
    <w:pitch w:val="variable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8C47DC"/>
    <w:multiLevelType w:val="hybridMultilevel"/>
    <w:tmpl w:val="DE2237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24E5CE8"/>
    <w:multiLevelType w:val="hybridMultilevel"/>
    <w:tmpl w:val="ED4E7944"/>
    <w:lvl w:ilvl="0" w:tplc="031460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B225C5"/>
    <w:multiLevelType w:val="hybridMultilevel"/>
    <w:tmpl w:val="B386B0A2"/>
    <w:lvl w:ilvl="0" w:tplc="B86226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2EFF3B17"/>
    <w:multiLevelType w:val="hybridMultilevel"/>
    <w:tmpl w:val="AF062A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C317A5"/>
    <w:multiLevelType w:val="hybridMultilevel"/>
    <w:tmpl w:val="9E6ABF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30B79E5"/>
    <w:multiLevelType w:val="hybridMultilevel"/>
    <w:tmpl w:val="92A08FE8"/>
    <w:lvl w:ilvl="0" w:tplc="2D5CA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3B6782"/>
    <w:multiLevelType w:val="hybridMultilevel"/>
    <w:tmpl w:val="A516D5FE"/>
    <w:lvl w:ilvl="0" w:tplc="3E4C6DB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3CD169AF"/>
    <w:multiLevelType w:val="hybridMultilevel"/>
    <w:tmpl w:val="019ACD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5D4E43"/>
    <w:multiLevelType w:val="hybridMultilevel"/>
    <w:tmpl w:val="20C0E80C"/>
    <w:lvl w:ilvl="0" w:tplc="ACD4ABDE">
      <w:start w:val="1"/>
      <w:numFmt w:val="lowerLetter"/>
      <w:lvlText w:val="%1."/>
      <w:lvlJc w:val="left"/>
      <w:pPr>
        <w:ind w:left="1069" w:hanging="360"/>
      </w:pPr>
      <w:rPr>
        <w:rFonts w:ascii="Times New Roman" w:hAnsi="Times New Roman" w:cs="Times New Roman" w:hint="default"/>
        <w:sz w:val="24"/>
        <w:szCs w:val="24"/>
      </w:rPr>
    </w:lvl>
    <w:lvl w:ilvl="1" w:tplc="04180019">
      <w:start w:val="1"/>
      <w:numFmt w:val="lowerLetter"/>
      <w:lvlText w:val="%2."/>
      <w:lvlJc w:val="left"/>
      <w:pPr>
        <w:ind w:left="1789" w:hanging="360"/>
      </w:pPr>
    </w:lvl>
    <w:lvl w:ilvl="2" w:tplc="0418001B">
      <w:start w:val="1"/>
      <w:numFmt w:val="lowerRoman"/>
      <w:lvlText w:val="%3."/>
      <w:lvlJc w:val="right"/>
      <w:pPr>
        <w:ind w:left="2509" w:hanging="180"/>
      </w:pPr>
    </w:lvl>
    <w:lvl w:ilvl="3" w:tplc="0418000F">
      <w:start w:val="1"/>
      <w:numFmt w:val="decimal"/>
      <w:lvlText w:val="%4."/>
      <w:lvlJc w:val="left"/>
      <w:pPr>
        <w:ind w:left="3229" w:hanging="360"/>
      </w:pPr>
    </w:lvl>
    <w:lvl w:ilvl="4" w:tplc="04180019">
      <w:start w:val="1"/>
      <w:numFmt w:val="lowerLetter"/>
      <w:lvlText w:val="%5."/>
      <w:lvlJc w:val="left"/>
      <w:pPr>
        <w:ind w:left="3949" w:hanging="360"/>
      </w:pPr>
    </w:lvl>
    <w:lvl w:ilvl="5" w:tplc="0418001B">
      <w:start w:val="1"/>
      <w:numFmt w:val="lowerRoman"/>
      <w:lvlText w:val="%6."/>
      <w:lvlJc w:val="right"/>
      <w:pPr>
        <w:ind w:left="4669" w:hanging="180"/>
      </w:pPr>
    </w:lvl>
    <w:lvl w:ilvl="6" w:tplc="0418000F">
      <w:start w:val="1"/>
      <w:numFmt w:val="decimal"/>
      <w:lvlText w:val="%7."/>
      <w:lvlJc w:val="left"/>
      <w:pPr>
        <w:ind w:left="5389" w:hanging="360"/>
      </w:pPr>
    </w:lvl>
    <w:lvl w:ilvl="7" w:tplc="04180019">
      <w:start w:val="1"/>
      <w:numFmt w:val="lowerLetter"/>
      <w:lvlText w:val="%8."/>
      <w:lvlJc w:val="left"/>
      <w:pPr>
        <w:ind w:left="6109" w:hanging="360"/>
      </w:pPr>
    </w:lvl>
    <w:lvl w:ilvl="8" w:tplc="0418001B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521375A3"/>
    <w:multiLevelType w:val="hybridMultilevel"/>
    <w:tmpl w:val="EDD228C8"/>
    <w:lvl w:ilvl="0" w:tplc="C644D75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1B078C"/>
    <w:multiLevelType w:val="hybridMultilevel"/>
    <w:tmpl w:val="EF44A476"/>
    <w:lvl w:ilvl="0" w:tplc="A10E076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5F9C3E76"/>
    <w:multiLevelType w:val="hybridMultilevel"/>
    <w:tmpl w:val="7A5C98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E6D0A66"/>
    <w:multiLevelType w:val="multilevel"/>
    <w:tmpl w:val="86306908"/>
    <w:lvl w:ilvl="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 w:hint="default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 w:hint="default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 w:hint="default"/>
      </w:rPr>
    </w:lvl>
  </w:abstractNum>
  <w:abstractNum w:abstractNumId="14">
    <w:nsid w:val="76F73F4C"/>
    <w:multiLevelType w:val="hybridMultilevel"/>
    <w:tmpl w:val="31C245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FE371C4"/>
    <w:multiLevelType w:val="hybridMultilevel"/>
    <w:tmpl w:val="420A0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6"/>
  </w:num>
  <w:num w:numId="4">
    <w:abstractNumId w:val="0"/>
  </w:num>
  <w:num w:numId="5">
    <w:abstractNumId w:val="4"/>
  </w:num>
  <w:num w:numId="6">
    <w:abstractNumId w:val="10"/>
  </w:num>
  <w:num w:numId="7">
    <w:abstractNumId w:val="7"/>
  </w:num>
  <w:num w:numId="8">
    <w:abstractNumId w:val="11"/>
  </w:num>
  <w:num w:numId="9">
    <w:abstractNumId w:val="5"/>
  </w:num>
  <w:num w:numId="10">
    <w:abstractNumId w:val="13"/>
  </w:num>
  <w:num w:numId="11">
    <w:abstractNumId w:val="12"/>
  </w:num>
  <w:num w:numId="12">
    <w:abstractNumId w:val="2"/>
  </w:num>
  <w:num w:numId="13">
    <w:abstractNumId w:val="14"/>
  </w:num>
  <w:num w:numId="14">
    <w:abstractNumId w:val="3"/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77A"/>
    <w:rsid w:val="0001788D"/>
    <w:rsid w:val="00033A19"/>
    <w:rsid w:val="000401D8"/>
    <w:rsid w:val="000623F3"/>
    <w:rsid w:val="00070640"/>
    <w:rsid w:val="000B49B2"/>
    <w:rsid w:val="000C0E31"/>
    <w:rsid w:val="000C48E9"/>
    <w:rsid w:val="000E11BD"/>
    <w:rsid w:val="000F0CB0"/>
    <w:rsid w:val="000F4BA8"/>
    <w:rsid w:val="0015006E"/>
    <w:rsid w:val="00173653"/>
    <w:rsid w:val="001C1B62"/>
    <w:rsid w:val="001D1046"/>
    <w:rsid w:val="001D326A"/>
    <w:rsid w:val="002013F9"/>
    <w:rsid w:val="00253495"/>
    <w:rsid w:val="00282D5F"/>
    <w:rsid w:val="00284443"/>
    <w:rsid w:val="002908C0"/>
    <w:rsid w:val="002E294A"/>
    <w:rsid w:val="002F45BD"/>
    <w:rsid w:val="003009DD"/>
    <w:rsid w:val="00306BF8"/>
    <w:rsid w:val="0030725E"/>
    <w:rsid w:val="00340860"/>
    <w:rsid w:val="0037249E"/>
    <w:rsid w:val="00426CD1"/>
    <w:rsid w:val="004354D7"/>
    <w:rsid w:val="00447507"/>
    <w:rsid w:val="00450746"/>
    <w:rsid w:val="00477AA3"/>
    <w:rsid w:val="004A2EE2"/>
    <w:rsid w:val="0050366C"/>
    <w:rsid w:val="00552FA5"/>
    <w:rsid w:val="00591E7F"/>
    <w:rsid w:val="00592252"/>
    <w:rsid w:val="005C5BF1"/>
    <w:rsid w:val="005D0419"/>
    <w:rsid w:val="005D77D9"/>
    <w:rsid w:val="005F2201"/>
    <w:rsid w:val="00601E01"/>
    <w:rsid w:val="006062E0"/>
    <w:rsid w:val="00632DD7"/>
    <w:rsid w:val="00635536"/>
    <w:rsid w:val="006432B8"/>
    <w:rsid w:val="00645739"/>
    <w:rsid w:val="00664ADB"/>
    <w:rsid w:val="00667B03"/>
    <w:rsid w:val="00674707"/>
    <w:rsid w:val="00696EF3"/>
    <w:rsid w:val="006A33E8"/>
    <w:rsid w:val="006A472C"/>
    <w:rsid w:val="006B31D1"/>
    <w:rsid w:val="006B6347"/>
    <w:rsid w:val="006E77B6"/>
    <w:rsid w:val="00704325"/>
    <w:rsid w:val="0070580C"/>
    <w:rsid w:val="00725C18"/>
    <w:rsid w:val="007261F0"/>
    <w:rsid w:val="00760933"/>
    <w:rsid w:val="00767C65"/>
    <w:rsid w:val="00767ECB"/>
    <w:rsid w:val="007A385F"/>
    <w:rsid w:val="007F2611"/>
    <w:rsid w:val="00807317"/>
    <w:rsid w:val="008240EE"/>
    <w:rsid w:val="00841A7B"/>
    <w:rsid w:val="00850340"/>
    <w:rsid w:val="008B2252"/>
    <w:rsid w:val="008B47D2"/>
    <w:rsid w:val="008D3CFB"/>
    <w:rsid w:val="008D677A"/>
    <w:rsid w:val="008E71DB"/>
    <w:rsid w:val="008F651E"/>
    <w:rsid w:val="0094572F"/>
    <w:rsid w:val="009733BB"/>
    <w:rsid w:val="00984E2F"/>
    <w:rsid w:val="00986D47"/>
    <w:rsid w:val="00992BD4"/>
    <w:rsid w:val="009A0EAE"/>
    <w:rsid w:val="009C0505"/>
    <w:rsid w:val="009E7527"/>
    <w:rsid w:val="00A01F32"/>
    <w:rsid w:val="00A1264A"/>
    <w:rsid w:val="00A209A8"/>
    <w:rsid w:val="00A6053A"/>
    <w:rsid w:val="00A64458"/>
    <w:rsid w:val="00A804DC"/>
    <w:rsid w:val="00A82E9A"/>
    <w:rsid w:val="00A85C0D"/>
    <w:rsid w:val="00AB4B3D"/>
    <w:rsid w:val="00AC689D"/>
    <w:rsid w:val="00AC7514"/>
    <w:rsid w:val="00AE7CFA"/>
    <w:rsid w:val="00AF3DCA"/>
    <w:rsid w:val="00AF445E"/>
    <w:rsid w:val="00B141CD"/>
    <w:rsid w:val="00B169F7"/>
    <w:rsid w:val="00B177E6"/>
    <w:rsid w:val="00B227CB"/>
    <w:rsid w:val="00B242AA"/>
    <w:rsid w:val="00B472D6"/>
    <w:rsid w:val="00B47E82"/>
    <w:rsid w:val="00B519C8"/>
    <w:rsid w:val="00B87DF2"/>
    <w:rsid w:val="00C039E1"/>
    <w:rsid w:val="00C14B29"/>
    <w:rsid w:val="00C173B2"/>
    <w:rsid w:val="00C21368"/>
    <w:rsid w:val="00C54A3B"/>
    <w:rsid w:val="00C6027D"/>
    <w:rsid w:val="00C83EEE"/>
    <w:rsid w:val="00CA4AB3"/>
    <w:rsid w:val="00CA4CB4"/>
    <w:rsid w:val="00CB32ED"/>
    <w:rsid w:val="00CC1FF4"/>
    <w:rsid w:val="00CC2B10"/>
    <w:rsid w:val="00CE3EB9"/>
    <w:rsid w:val="00D01BE5"/>
    <w:rsid w:val="00D053EA"/>
    <w:rsid w:val="00D5147F"/>
    <w:rsid w:val="00D55189"/>
    <w:rsid w:val="00D70AC1"/>
    <w:rsid w:val="00D85B51"/>
    <w:rsid w:val="00E11C18"/>
    <w:rsid w:val="00E20F5B"/>
    <w:rsid w:val="00E64355"/>
    <w:rsid w:val="00E940A4"/>
    <w:rsid w:val="00EA731A"/>
    <w:rsid w:val="00EB42D0"/>
    <w:rsid w:val="00EC19F9"/>
    <w:rsid w:val="00F052BE"/>
    <w:rsid w:val="00F07F48"/>
    <w:rsid w:val="00F3109D"/>
    <w:rsid w:val="00F3446F"/>
    <w:rsid w:val="00F41557"/>
    <w:rsid w:val="00F47E00"/>
    <w:rsid w:val="00F60460"/>
    <w:rsid w:val="00F733EC"/>
    <w:rsid w:val="00FA6FF5"/>
    <w:rsid w:val="00FC0834"/>
    <w:rsid w:val="00FD532B"/>
    <w:rsid w:val="00FD5B8A"/>
    <w:rsid w:val="00FE4925"/>
    <w:rsid w:val="00FE7C2C"/>
    <w:rsid w:val="00FF6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4167E60E"/>
  <w15:chartTrackingRefBased/>
  <w15:docId w15:val="{DB279833-7548-4490-A183-5312A8986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0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o-MD" w:eastAsia="ru-RU"/>
    </w:rPr>
  </w:style>
  <w:style w:type="paragraph" w:styleId="Titlu3">
    <w:name w:val="heading 3"/>
    <w:basedOn w:val="Normal"/>
    <w:link w:val="Titlu3Caracter"/>
    <w:uiPriority w:val="9"/>
    <w:qFormat/>
    <w:rsid w:val="00696EF3"/>
    <w:pPr>
      <w:spacing w:before="100" w:beforeAutospacing="1" w:after="100" w:afterAutospacing="1"/>
      <w:outlineLvl w:val="2"/>
    </w:pPr>
    <w:rPr>
      <w:b/>
      <w:bCs/>
      <w:sz w:val="27"/>
      <w:szCs w:val="27"/>
      <w:lang w:val="en-US" w:eastAsia="en-US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Frspaiere">
    <w:name w:val="No Spacing"/>
    <w:uiPriority w:val="1"/>
    <w:qFormat/>
    <w:rsid w:val="008D677A"/>
    <w:pPr>
      <w:spacing w:after="0" w:line="240" w:lineRule="auto"/>
    </w:pPr>
  </w:style>
  <w:style w:type="table" w:styleId="Tabelgril">
    <w:name w:val="Table Grid"/>
    <w:basedOn w:val="TabelNormal"/>
    <w:uiPriority w:val="39"/>
    <w:rsid w:val="002E29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67EC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Titlu3Caracter">
    <w:name w:val="Titlu 3 Caracter"/>
    <w:basedOn w:val="Fontdeparagrafimplicit"/>
    <w:link w:val="Titlu3"/>
    <w:uiPriority w:val="9"/>
    <w:rsid w:val="00696EF3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Fontdeparagrafimplicit"/>
    <w:uiPriority w:val="99"/>
    <w:unhideWhenUsed/>
    <w:rsid w:val="00696EF3"/>
    <w:rPr>
      <w:color w:val="0563C1" w:themeColor="hyperlink"/>
      <w:u w:val="single"/>
    </w:rPr>
  </w:style>
  <w:style w:type="character" w:customStyle="1" w:styleId="UnresolvedMention">
    <w:name w:val="Unresolved Mention"/>
    <w:basedOn w:val="Fontdeparagrafimplicit"/>
    <w:uiPriority w:val="99"/>
    <w:semiHidden/>
    <w:unhideWhenUsed/>
    <w:rsid w:val="00696EF3"/>
    <w:rPr>
      <w:color w:val="605E5C"/>
      <w:shd w:val="clear" w:color="auto" w:fill="E1DFDD"/>
    </w:rPr>
  </w:style>
  <w:style w:type="character" w:styleId="Textsubstituent">
    <w:name w:val="Placeholder Text"/>
    <w:basedOn w:val="Fontdeparagrafimplicit"/>
    <w:uiPriority w:val="99"/>
    <w:semiHidden/>
    <w:rsid w:val="00173653"/>
    <w:rPr>
      <w:color w:val="666666"/>
    </w:rPr>
  </w:style>
  <w:style w:type="paragraph" w:styleId="Listparagraf">
    <w:name w:val="List Paragraph"/>
    <w:basedOn w:val="Normal"/>
    <w:uiPriority w:val="34"/>
    <w:qFormat/>
    <w:rsid w:val="00033A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577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31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73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https://educatieinteractiva.md/potriveste-perechi/21579" TargetMode="Externa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hyperlink" Target="https://educatieinteractiva.md/potriveste-perechi/21581" TargetMode="Externa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5</TotalTime>
  <Pages>5</Pages>
  <Words>982</Words>
  <Characters>5700</Characters>
  <Application>Microsoft Office Word</Application>
  <DocSecurity>0</DocSecurity>
  <Lines>47</Lines>
  <Paragraphs>13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6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entina Ceapa</dc:creator>
  <cp:keywords/>
  <dc:description/>
  <cp:lastModifiedBy>User</cp:lastModifiedBy>
  <cp:revision>35</cp:revision>
  <cp:lastPrinted>2024-04-30T09:35:00Z</cp:lastPrinted>
  <dcterms:created xsi:type="dcterms:W3CDTF">2024-05-17T14:15:00Z</dcterms:created>
  <dcterms:modified xsi:type="dcterms:W3CDTF">2024-10-31T12:09:00Z</dcterms:modified>
</cp:coreProperties>
</file>